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24B2" w:rsidRPr="00B65D91" w:rsidRDefault="009D24B2" w:rsidP="00B65D91">
      <w:pPr>
        <w:pStyle w:val="Geenafstand"/>
        <w:tabs>
          <w:tab w:val="clear" w:pos="284"/>
          <w:tab w:val="clear" w:pos="567"/>
          <w:tab w:val="left" w:pos="0"/>
        </w:tabs>
        <w:rPr>
          <w:sz w:val="40"/>
        </w:rPr>
      </w:pPr>
      <w:r w:rsidRPr="00B65D91">
        <w:rPr>
          <w:noProof/>
          <w:sz w:val="4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1EA096C" wp14:editId="2A782FE1">
                <wp:simplePos x="0" y="0"/>
                <wp:positionH relativeFrom="column">
                  <wp:posOffset>27305</wp:posOffset>
                </wp:positionH>
                <wp:positionV relativeFrom="paragraph">
                  <wp:posOffset>307340</wp:posOffset>
                </wp:positionV>
                <wp:extent cx="5715000" cy="0"/>
                <wp:effectExtent l="0" t="0" r="0" b="0"/>
                <wp:wrapNone/>
                <wp:docPr id="1454" name="Line 1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FCCABE" id="Line 1418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15pt,24.2pt" to="452.15pt,2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88LFgIAAC4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"/>
            </w:pict>
          </mc:Fallback>
        </mc:AlternateContent>
      </w:r>
      <w:r w:rsidRPr="00B65D91">
        <w:rPr>
          <w:sz w:val="40"/>
        </w:rPr>
        <w:t>Formules met wortels</w:t>
      </w:r>
    </w:p>
    <w:p w:rsidR="00B65D91" w:rsidRDefault="00B65D91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436540" w:rsidRDefault="00436540" w:rsidP="00436540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  <w:u w:val="single"/>
        </w:rPr>
        <w:t>Opdracht 1</w:t>
      </w:r>
    </w:p>
    <w:p w:rsidR="00436540" w:rsidRDefault="00436540" w:rsidP="00436540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</w:p>
    <w:p w:rsidR="00436540" w:rsidRDefault="00436540" w:rsidP="00436540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Hoe ver je kan kijken bij heldere lucht bereken je met de formule</w:t>
      </w:r>
    </w:p>
    <w:p w:rsidR="00436540" w:rsidRPr="00436540" w:rsidRDefault="00436540" w:rsidP="00436540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b/>
          <w:sz w:val="26"/>
          <w:szCs w:val="26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6"/>
              <w:szCs w:val="26"/>
            </w:rPr>
            <m:t>kijkafstand=2,6 ×</m:t>
          </m:r>
          <m:rad>
            <m:radPr>
              <m:degHide m:val="1"/>
              <m:ctrlPr>
                <w:rPr>
                  <w:rFonts w:ascii="Cambria Math" w:hAnsi="Cambria Math" w:cs="Arial"/>
                  <w:b/>
                  <w:i/>
                  <w:sz w:val="26"/>
                  <w:szCs w:val="26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 w:cs="Arial"/>
                  <w:sz w:val="26"/>
                  <w:szCs w:val="26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6"/>
                  <w:szCs w:val="26"/>
                </w:rPr>
                <m:t>h</m:t>
              </m:r>
            </m:e>
          </m:rad>
        </m:oMath>
      </m:oMathPara>
    </w:p>
    <w:p w:rsidR="00436540" w:rsidRDefault="00436540" w:rsidP="00436540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kijkafstand in km.</w:t>
      </w:r>
    </w:p>
    <w:p w:rsidR="00436540" w:rsidRDefault="00436540" w:rsidP="00436540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i/>
          <w:sz w:val="26"/>
          <w:szCs w:val="26"/>
        </w:rPr>
        <w:t>h</w:t>
      </w:r>
      <w:r>
        <w:rPr>
          <w:rFonts w:ascii="Arial" w:hAnsi="Arial" w:cs="Arial"/>
          <w:sz w:val="26"/>
          <w:szCs w:val="26"/>
        </w:rPr>
        <w:t xml:space="preserve"> = ooghoogte in meters</w:t>
      </w:r>
      <w:r>
        <w:rPr>
          <w:rFonts w:ascii="Arial" w:hAnsi="Arial" w:cs="Arial"/>
          <w:sz w:val="26"/>
          <w:szCs w:val="26"/>
        </w:rPr>
        <w:tab/>
      </w:r>
    </w:p>
    <w:p w:rsidR="00436540" w:rsidRDefault="00436540" w:rsidP="00436540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</w:p>
    <w:p w:rsidR="00436540" w:rsidRDefault="00436540" w:rsidP="00436540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 w:rsidRPr="009A2F89">
        <w:rPr>
          <w:rFonts w:ascii="Arial" w:hAnsi="Arial" w:cs="Arial"/>
          <w:b/>
          <w:sz w:val="26"/>
          <w:szCs w:val="26"/>
        </w:rPr>
        <w:t>a.</w:t>
      </w:r>
      <w:r>
        <w:rPr>
          <w:rFonts w:ascii="Arial" w:hAnsi="Arial" w:cs="Arial"/>
          <w:sz w:val="26"/>
          <w:szCs w:val="26"/>
        </w:rPr>
        <w:t xml:space="preserve"> Hoe ver kijk je als de ooghoogte 1,65 meter is?</w:t>
      </w:r>
    </w:p>
    <w:p w:rsidR="00436540" w:rsidRDefault="00436540" w:rsidP="00436540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436540" w:rsidRDefault="00436540" w:rsidP="00436540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436540" w:rsidRDefault="00436540" w:rsidP="00436540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 w:rsidRPr="009A2F89">
        <w:rPr>
          <w:rFonts w:ascii="Arial" w:hAnsi="Arial" w:cs="Arial"/>
          <w:b/>
          <w:sz w:val="26"/>
          <w:szCs w:val="26"/>
        </w:rPr>
        <w:t>b.</w:t>
      </w:r>
      <w:r>
        <w:rPr>
          <w:rFonts w:ascii="Arial" w:hAnsi="Arial" w:cs="Arial"/>
          <w:sz w:val="26"/>
          <w:szCs w:val="26"/>
        </w:rPr>
        <w:t xml:space="preserve"> Marleen staat in de toren van een kasteel. Haar ooghoogte is dan 11,5 meter. Bereken haar kijkafstand.</w:t>
      </w:r>
    </w:p>
    <w:p w:rsidR="00436540" w:rsidRDefault="00436540" w:rsidP="00436540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436540" w:rsidRDefault="00436540" w:rsidP="00436540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436540" w:rsidRDefault="00436540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  <w:u w:val="single"/>
        </w:rPr>
      </w:pPr>
    </w:p>
    <w:p w:rsidR="00B65D91" w:rsidRPr="00B65D91" w:rsidRDefault="00436540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  <w:u w:val="single"/>
        </w:rPr>
      </w:pPr>
      <w:r>
        <w:rPr>
          <w:rFonts w:ascii="Arial" w:hAnsi="Arial" w:cs="Arial"/>
          <w:sz w:val="26"/>
          <w:szCs w:val="26"/>
          <w:u w:val="single"/>
        </w:rPr>
        <w:t>Opdracht 2</w:t>
      </w:r>
      <w:r w:rsidR="009D24B2" w:rsidRPr="00B65D91">
        <w:rPr>
          <w:rFonts w:ascii="Arial" w:hAnsi="Arial" w:cs="Arial"/>
          <w:sz w:val="26"/>
          <w:szCs w:val="26"/>
        </w:rPr>
        <w:t xml:space="preserve"> </w:t>
      </w:r>
      <w:r w:rsidR="009D24B2" w:rsidRPr="00B65D91">
        <w:rPr>
          <w:rFonts w:ascii="Arial" w:hAnsi="Arial" w:cs="Arial"/>
          <w:sz w:val="26"/>
          <w:szCs w:val="26"/>
        </w:rPr>
        <w:tab/>
      </w:r>
    </w:p>
    <w:p w:rsidR="009D24B2" w:rsidRDefault="00B65D91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drawing>
          <wp:anchor distT="0" distB="0" distL="114300" distR="114300" simplePos="0" relativeHeight="251654144" behindDoc="1" locked="0" layoutInCell="1" allowOverlap="1" wp14:anchorId="54DA985B" wp14:editId="6113CC46">
            <wp:simplePos x="0" y="0"/>
            <wp:positionH relativeFrom="column">
              <wp:posOffset>4894580</wp:posOffset>
            </wp:positionH>
            <wp:positionV relativeFrom="paragraph">
              <wp:posOffset>11430</wp:posOffset>
            </wp:positionV>
            <wp:extent cx="1360805" cy="1179830"/>
            <wp:effectExtent l="0" t="0" r="0" b="1270"/>
            <wp:wrapTight wrapText="bothSides">
              <wp:wrapPolygon edited="0">
                <wp:start x="8164" y="0"/>
                <wp:lineTo x="0" y="1046"/>
                <wp:lineTo x="0" y="11509"/>
                <wp:lineTo x="2419" y="17089"/>
                <wp:lineTo x="2419" y="18484"/>
                <wp:lineTo x="4838" y="20926"/>
                <wp:lineTo x="6048" y="21274"/>
                <wp:lineTo x="7559" y="21274"/>
                <wp:lineTo x="20562" y="14997"/>
                <wp:lineTo x="21167" y="13602"/>
                <wp:lineTo x="20259" y="11509"/>
                <wp:lineTo x="18445" y="5580"/>
                <wp:lineTo x="14212" y="1395"/>
                <wp:lineTo x="12398" y="0"/>
                <wp:lineTo x="8164" y="0"/>
              </wp:wrapPolygon>
            </wp:wrapTight>
            <wp:docPr id="1235" name="Afbeelding 1" descr="C:\Users\1\AppData\Local\Microsoft\Windows\Temporary Internet Files\Content.IE5\Q42UJ1UZ\MCj02960870000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C:\Users\1\AppData\Local\Microsoft\Windows\Temporary Internet Files\Content.IE5\Q42UJ1UZ\MCj02960870000[1].wmf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805" cy="117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24B2" w:rsidRPr="00013AF2">
        <w:rPr>
          <w:rFonts w:ascii="Arial" w:hAnsi="Arial" w:cs="Arial"/>
          <w:sz w:val="26"/>
          <w:szCs w:val="26"/>
        </w:rPr>
        <w:t>Bij een verrekijker hoort een schemerindex. Hoe hoger de schemerindex hoe beter je er in de schemering mee kunt kijken.</w:t>
      </w:r>
    </w:p>
    <w:p w:rsidR="009D24B2" w:rsidRPr="00013AF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 w:rsidRPr="00013AF2">
        <w:rPr>
          <w:rFonts w:ascii="Arial" w:hAnsi="Arial" w:cs="Arial"/>
          <w:sz w:val="26"/>
          <w:szCs w:val="26"/>
        </w:rPr>
        <w:t>Die schemerindex kun je berekenen met een formule.</w:t>
      </w:r>
    </w:p>
    <w:p w:rsidR="009D24B2" w:rsidRPr="00013AF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b/>
          <w:sz w:val="26"/>
          <w:szCs w:val="26"/>
        </w:rPr>
      </w:pPr>
      <w:r w:rsidRPr="00013AF2">
        <w:rPr>
          <w:rFonts w:ascii="Arial" w:hAnsi="Arial" w:cs="Arial"/>
          <w:sz w:val="26"/>
          <w:szCs w:val="26"/>
        </w:rPr>
        <w:t xml:space="preserve">Voor een verrekijker met lenzen van </w:t>
      </w:r>
      <w:smartTag w:uri="urn:schemas-microsoft-com:office:smarttags" w:element="metricconverter">
        <w:smartTagPr>
          <w:attr w:name="ProductID" w:val="50 mm"/>
        </w:smartTagPr>
        <w:r w:rsidRPr="00013AF2">
          <w:rPr>
            <w:rFonts w:ascii="Arial" w:hAnsi="Arial" w:cs="Arial"/>
            <w:sz w:val="26"/>
            <w:szCs w:val="26"/>
          </w:rPr>
          <w:t>50 mm</w:t>
        </w:r>
      </w:smartTag>
      <w:r w:rsidRPr="00013AF2">
        <w:rPr>
          <w:rFonts w:ascii="Arial" w:hAnsi="Arial" w:cs="Arial"/>
          <w:sz w:val="26"/>
          <w:szCs w:val="26"/>
        </w:rPr>
        <w:t xml:space="preserve"> is de formule:</w:t>
      </w:r>
      <w:r>
        <w:rPr>
          <w:rFonts w:ascii="Arial" w:hAnsi="Arial" w:cs="Arial"/>
          <w:sz w:val="26"/>
          <w:szCs w:val="26"/>
        </w:rPr>
        <w:t xml:space="preserve"> </w:t>
      </w:r>
      <w:r w:rsidRPr="00013AF2">
        <w:rPr>
          <w:rFonts w:ascii="Arial" w:hAnsi="Arial" w:cs="Arial"/>
          <w:b/>
          <w:sz w:val="26"/>
          <w:szCs w:val="26"/>
        </w:rPr>
        <w:t xml:space="preserve">schemerindex = </w:t>
      </w:r>
      <w:r w:rsidR="00B65D91" w:rsidRPr="00013AF2">
        <w:rPr>
          <w:rFonts w:ascii="Arial" w:hAnsi="Arial" w:cs="Arial"/>
          <w:b/>
          <w:position w:val="-12"/>
          <w:sz w:val="26"/>
          <w:szCs w:val="26"/>
        </w:rPr>
        <w:object w:dxaOrig="2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8pt;height:25.2pt" o:ole="">
            <v:imagedata r:id="rId5" o:title=""/>
          </v:shape>
          <o:OLEObject Type="Embed" ProgID="Equation.DSMT4" ShapeID="_x0000_i1025" DrawAspect="Content" ObjectID="_1611818312" r:id="rId6"/>
        </w:object>
      </w:r>
      <w:r w:rsidRPr="00013AF2">
        <w:rPr>
          <w:rFonts w:ascii="Arial" w:hAnsi="Arial" w:cs="Arial"/>
          <w:b/>
          <w:sz w:val="26"/>
          <w:szCs w:val="26"/>
        </w:rPr>
        <w:t>.</w:t>
      </w:r>
    </w:p>
    <w:p w:rsidR="009D24B2" w:rsidRPr="00013AF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 w:rsidRPr="00013AF2">
        <w:rPr>
          <w:rFonts w:ascii="Arial" w:hAnsi="Arial" w:cs="Arial"/>
          <w:sz w:val="26"/>
          <w:szCs w:val="26"/>
        </w:rPr>
        <w:t>Een schemerindex rond je af op één decimaal.</w:t>
      </w:r>
    </w:p>
    <w:p w:rsidR="009D24B2" w:rsidRDefault="00B65D91" w:rsidP="00B65D91">
      <w:pPr>
        <w:pStyle w:val="vraag"/>
        <w:tabs>
          <w:tab w:val="clear" w:pos="540"/>
          <w:tab w:val="left" w:pos="9214"/>
        </w:tabs>
        <w:spacing w:line="360" w:lineRule="auto"/>
        <w:ind w:left="0" w:right="1" w:firstLine="0"/>
        <w:rPr>
          <w:rFonts w:ascii="Arial" w:hAnsi="Arial" w:cs="Arial"/>
          <w:sz w:val="26"/>
          <w:szCs w:val="26"/>
        </w:rPr>
      </w:pPr>
      <w:r w:rsidRPr="009A2F89">
        <w:rPr>
          <w:rFonts w:ascii="Arial" w:hAnsi="Arial" w:cs="Arial"/>
          <w:b/>
          <w:sz w:val="26"/>
          <w:szCs w:val="26"/>
        </w:rPr>
        <w:t>a</w:t>
      </w:r>
      <w:r w:rsidR="009D24B2" w:rsidRPr="009A2F89">
        <w:rPr>
          <w:rFonts w:ascii="Arial" w:hAnsi="Arial" w:cs="Arial"/>
          <w:b/>
          <w:sz w:val="26"/>
          <w:szCs w:val="26"/>
        </w:rPr>
        <w:t>.</w:t>
      </w:r>
      <w:r w:rsidR="009D24B2">
        <w:rPr>
          <w:rFonts w:ascii="Arial" w:hAnsi="Arial" w:cs="Arial"/>
          <w:sz w:val="26"/>
          <w:szCs w:val="26"/>
        </w:rPr>
        <w:t xml:space="preserve"> </w:t>
      </w:r>
      <w:r w:rsidR="009D24B2" w:rsidRPr="00013AF2">
        <w:rPr>
          <w:rFonts w:ascii="Arial" w:hAnsi="Arial" w:cs="Arial"/>
          <w:sz w:val="26"/>
          <w:szCs w:val="26"/>
        </w:rPr>
        <w:t>Jason koopt een verrekijker met vergrotingsfactor 12.</w:t>
      </w:r>
      <w:r>
        <w:rPr>
          <w:rFonts w:ascii="Arial" w:hAnsi="Arial" w:cs="Arial"/>
          <w:sz w:val="26"/>
          <w:szCs w:val="26"/>
        </w:rPr>
        <w:t xml:space="preserve"> </w:t>
      </w:r>
      <w:r w:rsidR="009D24B2" w:rsidRPr="00013AF2">
        <w:rPr>
          <w:rFonts w:ascii="Arial" w:hAnsi="Arial" w:cs="Arial"/>
          <w:sz w:val="26"/>
          <w:szCs w:val="26"/>
        </w:rPr>
        <w:t xml:space="preserve">Bereken de </w:t>
      </w:r>
      <w:r>
        <w:rPr>
          <w:rFonts w:ascii="Arial" w:hAnsi="Arial" w:cs="Arial"/>
          <w:sz w:val="26"/>
          <w:szCs w:val="26"/>
        </w:rPr>
        <w:t>sche</w:t>
      </w:r>
      <w:r w:rsidR="009D24B2" w:rsidRPr="00013AF2">
        <w:rPr>
          <w:rFonts w:ascii="Arial" w:hAnsi="Arial" w:cs="Arial"/>
          <w:sz w:val="26"/>
          <w:szCs w:val="26"/>
        </w:rPr>
        <w:t>merindex.</w:t>
      </w:r>
      <w:r w:rsidR="009D24B2">
        <w:rPr>
          <w:rFonts w:ascii="Arial" w:hAnsi="Arial" w:cs="Arial"/>
          <w:sz w:val="26"/>
          <w:szCs w:val="26"/>
        </w:rPr>
        <w:t xml:space="preserve"> </w:t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</w:t>
      </w:r>
      <w:r w:rsidR="00B65D91">
        <w:rPr>
          <w:rFonts w:ascii="Arial" w:hAnsi="Arial" w:cs="Arial"/>
          <w:sz w:val="26"/>
          <w:szCs w:val="26"/>
        </w:rPr>
        <w:br/>
      </w:r>
      <w:r>
        <w:rPr>
          <w:rFonts w:ascii="Arial" w:hAnsi="Arial" w:cs="Arial"/>
          <w:sz w:val="26"/>
          <w:szCs w:val="26"/>
        </w:rPr>
        <w:t>_________________________________________________________</w:t>
      </w:r>
    </w:p>
    <w:p w:rsidR="00B65D91" w:rsidRDefault="00B65D91" w:rsidP="00B65D91">
      <w:pPr>
        <w:pStyle w:val="vraag"/>
        <w:tabs>
          <w:tab w:val="clear" w:pos="540"/>
        </w:tabs>
        <w:spacing w:line="360" w:lineRule="auto"/>
        <w:ind w:left="0" w:right="-2" w:firstLine="0"/>
        <w:rPr>
          <w:rFonts w:ascii="Arial" w:hAnsi="Arial" w:cs="Arial"/>
          <w:sz w:val="26"/>
          <w:szCs w:val="26"/>
        </w:rPr>
      </w:pPr>
    </w:p>
    <w:p w:rsidR="009D24B2" w:rsidRDefault="00B65D91" w:rsidP="00B65D91">
      <w:pPr>
        <w:pStyle w:val="vraag"/>
        <w:tabs>
          <w:tab w:val="clear" w:pos="540"/>
        </w:tabs>
        <w:spacing w:line="360" w:lineRule="auto"/>
        <w:ind w:left="0" w:right="-2" w:firstLine="0"/>
        <w:rPr>
          <w:rFonts w:ascii="Arial" w:hAnsi="Arial" w:cs="Arial"/>
          <w:sz w:val="26"/>
          <w:szCs w:val="26"/>
        </w:rPr>
      </w:pPr>
      <w:r w:rsidRPr="009A2F89">
        <w:rPr>
          <w:rFonts w:ascii="Arial" w:hAnsi="Arial" w:cs="Arial"/>
          <w:b/>
          <w:sz w:val="26"/>
          <w:szCs w:val="26"/>
        </w:rPr>
        <w:t>b</w:t>
      </w:r>
      <w:r>
        <w:rPr>
          <w:rFonts w:ascii="Arial" w:hAnsi="Arial" w:cs="Arial"/>
          <w:sz w:val="26"/>
          <w:szCs w:val="26"/>
        </w:rPr>
        <w:t>.</w:t>
      </w:r>
      <w:r w:rsidR="009D24B2">
        <w:rPr>
          <w:rFonts w:ascii="Arial" w:hAnsi="Arial" w:cs="Arial"/>
          <w:sz w:val="26"/>
          <w:szCs w:val="26"/>
        </w:rPr>
        <w:t xml:space="preserve"> </w:t>
      </w:r>
      <w:r w:rsidR="009D24B2" w:rsidRPr="00013AF2">
        <w:rPr>
          <w:rFonts w:ascii="Arial" w:hAnsi="Arial" w:cs="Arial"/>
          <w:sz w:val="26"/>
          <w:szCs w:val="26"/>
        </w:rPr>
        <w:t>Tessie koopt een verrekijker met vergrotingsfactor 24.</w:t>
      </w:r>
      <w:r w:rsidR="009D24B2">
        <w:rPr>
          <w:rFonts w:ascii="Arial" w:hAnsi="Arial" w:cs="Arial"/>
          <w:sz w:val="26"/>
          <w:szCs w:val="26"/>
        </w:rPr>
        <w:t xml:space="preserve"> </w:t>
      </w:r>
      <w:r w:rsidR="009D24B2" w:rsidRPr="00013AF2">
        <w:rPr>
          <w:rFonts w:ascii="Arial" w:hAnsi="Arial" w:cs="Arial"/>
          <w:sz w:val="26"/>
          <w:szCs w:val="26"/>
        </w:rPr>
        <w:t>Is de schemerindex van haar verrekijker twee keer zo groot als die van Jason?</w:t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B65D91" w:rsidRDefault="00B65D91" w:rsidP="00B65D91">
      <w:pPr>
        <w:pStyle w:val="vraag"/>
        <w:tabs>
          <w:tab w:val="clear" w:pos="540"/>
        </w:tabs>
        <w:spacing w:line="360" w:lineRule="auto"/>
        <w:ind w:left="0" w:right="-2" w:firstLine="0"/>
        <w:rPr>
          <w:rFonts w:ascii="Arial" w:hAnsi="Arial" w:cs="Arial"/>
          <w:sz w:val="26"/>
          <w:szCs w:val="26"/>
        </w:rPr>
      </w:pPr>
    </w:p>
    <w:p w:rsidR="009D24B2" w:rsidRPr="00013AF2" w:rsidRDefault="009D24B2" w:rsidP="00B65D91">
      <w:pPr>
        <w:pStyle w:val="vraag"/>
        <w:tabs>
          <w:tab w:val="clear" w:pos="540"/>
        </w:tabs>
        <w:spacing w:line="360" w:lineRule="auto"/>
        <w:ind w:left="0" w:right="-2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lastRenderedPageBreak/>
        <w:t>c. Vul de tabel in.</w:t>
      </w:r>
    </w:p>
    <w:tbl>
      <w:tblPr>
        <w:tblpPr w:leftFromText="141" w:rightFromText="141" w:vertAnchor="page" w:horzAnchor="margin" w:tblpXSpec="right" w:tblpY="1575"/>
        <w:tblW w:w="76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01"/>
        <w:gridCol w:w="903"/>
        <w:gridCol w:w="903"/>
        <w:gridCol w:w="904"/>
        <w:gridCol w:w="903"/>
        <w:gridCol w:w="903"/>
        <w:gridCol w:w="904"/>
      </w:tblGrid>
      <w:tr w:rsidR="00436540" w:rsidRPr="00013AF2" w:rsidTr="00436540">
        <w:tc>
          <w:tcPr>
            <w:tcW w:w="2201" w:type="dxa"/>
            <w:tcBorders>
              <w:top w:val="nil"/>
              <w:left w:val="nil"/>
              <w:right w:val="double" w:sz="4" w:space="0" w:color="auto"/>
            </w:tcBorders>
            <w:shd w:val="clear" w:color="auto" w:fill="auto"/>
          </w:tcPr>
          <w:p w:rsidR="00436540" w:rsidRPr="00013AF2" w:rsidRDefault="00436540" w:rsidP="00436540">
            <w:pPr>
              <w:pStyle w:val="Lijstalinea"/>
              <w:tabs>
                <w:tab w:val="left" w:pos="0"/>
              </w:tabs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vergrotingsfactor</w:t>
            </w:r>
          </w:p>
        </w:tc>
        <w:tc>
          <w:tcPr>
            <w:tcW w:w="903" w:type="dxa"/>
            <w:tcBorders>
              <w:top w:val="nil"/>
              <w:left w:val="double" w:sz="4" w:space="0" w:color="auto"/>
            </w:tcBorders>
            <w:shd w:val="clear" w:color="auto" w:fill="auto"/>
          </w:tcPr>
          <w:p w:rsidR="00436540" w:rsidRPr="00013AF2" w:rsidRDefault="00436540" w:rsidP="00436540">
            <w:pPr>
              <w:pStyle w:val="Lijstalinea"/>
              <w:tabs>
                <w:tab w:val="left" w:pos="0"/>
              </w:tabs>
              <w:spacing w:after="0" w:line="360" w:lineRule="auto"/>
              <w:ind w:left="0" w:right="-2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7</w:t>
            </w:r>
          </w:p>
        </w:tc>
        <w:tc>
          <w:tcPr>
            <w:tcW w:w="903" w:type="dxa"/>
            <w:tcBorders>
              <w:top w:val="nil"/>
              <w:left w:val="nil"/>
            </w:tcBorders>
            <w:shd w:val="clear" w:color="auto" w:fill="auto"/>
          </w:tcPr>
          <w:p w:rsidR="00436540" w:rsidRPr="00013AF2" w:rsidRDefault="00436540" w:rsidP="00436540">
            <w:pPr>
              <w:pStyle w:val="Lijstalinea"/>
              <w:tabs>
                <w:tab w:val="left" w:pos="0"/>
              </w:tabs>
              <w:spacing w:after="0" w:line="360" w:lineRule="auto"/>
              <w:ind w:left="0" w:right="-2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10</w:t>
            </w:r>
          </w:p>
        </w:tc>
        <w:tc>
          <w:tcPr>
            <w:tcW w:w="904" w:type="dxa"/>
            <w:tcBorders>
              <w:top w:val="nil"/>
              <w:left w:val="nil"/>
            </w:tcBorders>
            <w:shd w:val="clear" w:color="auto" w:fill="auto"/>
          </w:tcPr>
          <w:p w:rsidR="00436540" w:rsidRPr="00013AF2" w:rsidRDefault="00436540" w:rsidP="00436540">
            <w:pPr>
              <w:pStyle w:val="Lijstalinea"/>
              <w:tabs>
                <w:tab w:val="left" w:pos="0"/>
              </w:tabs>
              <w:spacing w:after="0" w:line="360" w:lineRule="auto"/>
              <w:ind w:left="0" w:right="-2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12</w:t>
            </w:r>
          </w:p>
        </w:tc>
        <w:tc>
          <w:tcPr>
            <w:tcW w:w="903" w:type="dxa"/>
            <w:tcBorders>
              <w:top w:val="nil"/>
              <w:left w:val="nil"/>
            </w:tcBorders>
            <w:shd w:val="clear" w:color="auto" w:fill="auto"/>
          </w:tcPr>
          <w:p w:rsidR="00436540" w:rsidRPr="00013AF2" w:rsidRDefault="00436540" w:rsidP="00436540">
            <w:pPr>
              <w:pStyle w:val="Lijstalinea"/>
              <w:tabs>
                <w:tab w:val="left" w:pos="0"/>
              </w:tabs>
              <w:spacing w:after="0" w:line="360" w:lineRule="auto"/>
              <w:ind w:left="0" w:right="-2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20</w:t>
            </w:r>
          </w:p>
        </w:tc>
        <w:tc>
          <w:tcPr>
            <w:tcW w:w="903" w:type="dxa"/>
            <w:tcBorders>
              <w:top w:val="nil"/>
              <w:left w:val="nil"/>
            </w:tcBorders>
            <w:shd w:val="clear" w:color="auto" w:fill="auto"/>
          </w:tcPr>
          <w:p w:rsidR="00436540" w:rsidRPr="00013AF2" w:rsidRDefault="00436540" w:rsidP="00436540">
            <w:pPr>
              <w:pStyle w:val="Lijstalinea"/>
              <w:tabs>
                <w:tab w:val="left" w:pos="0"/>
              </w:tabs>
              <w:spacing w:after="0" w:line="360" w:lineRule="auto"/>
              <w:ind w:left="0" w:right="-2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24</w:t>
            </w:r>
          </w:p>
        </w:tc>
        <w:tc>
          <w:tcPr>
            <w:tcW w:w="904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436540" w:rsidRPr="00013AF2" w:rsidRDefault="00436540" w:rsidP="00436540">
            <w:pPr>
              <w:pStyle w:val="Lijstalinea"/>
              <w:tabs>
                <w:tab w:val="left" w:pos="0"/>
              </w:tabs>
              <w:spacing w:after="0" w:line="360" w:lineRule="auto"/>
              <w:ind w:left="0" w:right="-2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35</w:t>
            </w:r>
          </w:p>
        </w:tc>
      </w:tr>
      <w:tr w:rsidR="00436540" w:rsidRPr="00013AF2" w:rsidTr="00436540">
        <w:tc>
          <w:tcPr>
            <w:tcW w:w="2201" w:type="dxa"/>
            <w:tcBorders>
              <w:left w:val="nil"/>
              <w:bottom w:val="nil"/>
              <w:right w:val="double" w:sz="4" w:space="0" w:color="auto"/>
            </w:tcBorders>
            <w:shd w:val="clear" w:color="auto" w:fill="auto"/>
          </w:tcPr>
          <w:p w:rsidR="00436540" w:rsidRPr="00013AF2" w:rsidRDefault="00436540" w:rsidP="00436540">
            <w:pPr>
              <w:pStyle w:val="TechInit"/>
              <w:tabs>
                <w:tab w:val="clear" w:pos="284"/>
                <w:tab w:val="clear" w:pos="567"/>
                <w:tab w:val="left" w:pos="0"/>
              </w:tabs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schemerindex</w:t>
            </w:r>
          </w:p>
        </w:tc>
        <w:tc>
          <w:tcPr>
            <w:tcW w:w="903" w:type="dxa"/>
            <w:tcBorders>
              <w:left w:val="double" w:sz="4" w:space="0" w:color="auto"/>
              <w:bottom w:val="nil"/>
            </w:tcBorders>
            <w:shd w:val="clear" w:color="auto" w:fill="auto"/>
          </w:tcPr>
          <w:p w:rsidR="00436540" w:rsidRPr="00013AF2" w:rsidRDefault="00436540" w:rsidP="00436540">
            <w:pPr>
              <w:pStyle w:val="TechInit"/>
              <w:tabs>
                <w:tab w:val="clear" w:pos="284"/>
                <w:tab w:val="clear" w:pos="567"/>
                <w:tab w:val="left" w:pos="0"/>
              </w:tabs>
              <w:spacing w:line="360" w:lineRule="auto"/>
              <w:ind w:right="-2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3" w:type="dxa"/>
            <w:tcBorders>
              <w:left w:val="nil"/>
              <w:bottom w:val="nil"/>
            </w:tcBorders>
            <w:shd w:val="clear" w:color="auto" w:fill="auto"/>
          </w:tcPr>
          <w:p w:rsidR="00436540" w:rsidRPr="00013AF2" w:rsidRDefault="00436540" w:rsidP="00436540">
            <w:pPr>
              <w:pStyle w:val="TechInit"/>
              <w:tabs>
                <w:tab w:val="clear" w:pos="284"/>
                <w:tab w:val="clear" w:pos="567"/>
                <w:tab w:val="left" w:pos="0"/>
              </w:tabs>
              <w:spacing w:line="360" w:lineRule="auto"/>
              <w:ind w:right="-2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4" w:type="dxa"/>
            <w:tcBorders>
              <w:left w:val="nil"/>
              <w:bottom w:val="nil"/>
            </w:tcBorders>
            <w:shd w:val="clear" w:color="auto" w:fill="auto"/>
          </w:tcPr>
          <w:p w:rsidR="00436540" w:rsidRPr="00013AF2" w:rsidRDefault="00436540" w:rsidP="00436540">
            <w:pPr>
              <w:pStyle w:val="TechInit"/>
              <w:tabs>
                <w:tab w:val="clear" w:pos="284"/>
                <w:tab w:val="clear" w:pos="567"/>
                <w:tab w:val="left" w:pos="0"/>
              </w:tabs>
              <w:spacing w:line="360" w:lineRule="auto"/>
              <w:ind w:right="-2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3" w:type="dxa"/>
            <w:tcBorders>
              <w:left w:val="nil"/>
              <w:bottom w:val="nil"/>
            </w:tcBorders>
            <w:shd w:val="clear" w:color="auto" w:fill="auto"/>
          </w:tcPr>
          <w:p w:rsidR="00436540" w:rsidRPr="00013AF2" w:rsidRDefault="00436540" w:rsidP="00436540">
            <w:pPr>
              <w:pStyle w:val="TechInit"/>
              <w:tabs>
                <w:tab w:val="clear" w:pos="284"/>
                <w:tab w:val="clear" w:pos="567"/>
                <w:tab w:val="left" w:pos="0"/>
              </w:tabs>
              <w:spacing w:line="360" w:lineRule="auto"/>
              <w:ind w:right="-2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3" w:type="dxa"/>
            <w:tcBorders>
              <w:left w:val="nil"/>
              <w:bottom w:val="nil"/>
            </w:tcBorders>
            <w:shd w:val="clear" w:color="auto" w:fill="auto"/>
          </w:tcPr>
          <w:p w:rsidR="00436540" w:rsidRPr="00013AF2" w:rsidRDefault="00436540" w:rsidP="00436540">
            <w:pPr>
              <w:pStyle w:val="TechInit"/>
              <w:tabs>
                <w:tab w:val="clear" w:pos="284"/>
                <w:tab w:val="clear" w:pos="567"/>
                <w:tab w:val="left" w:pos="0"/>
              </w:tabs>
              <w:spacing w:line="360" w:lineRule="auto"/>
              <w:ind w:right="-2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4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436540" w:rsidRPr="00013AF2" w:rsidRDefault="00436540" w:rsidP="00436540">
            <w:pPr>
              <w:pStyle w:val="TechInit"/>
              <w:tabs>
                <w:tab w:val="clear" w:pos="284"/>
                <w:tab w:val="clear" w:pos="567"/>
                <w:tab w:val="left" w:pos="0"/>
              </w:tabs>
              <w:spacing w:line="360" w:lineRule="auto"/>
              <w:ind w:right="-2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</w:tr>
    </w:tbl>
    <w:p w:rsidR="009D24B2" w:rsidRDefault="009D24B2" w:rsidP="00B65D91">
      <w:pPr>
        <w:pStyle w:val="vraag"/>
        <w:tabs>
          <w:tab w:val="clear" w:pos="540"/>
        </w:tabs>
        <w:spacing w:line="360" w:lineRule="auto"/>
        <w:ind w:left="0" w:right="-2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</w:p>
    <w:p w:rsidR="009D24B2" w:rsidRDefault="009D24B2" w:rsidP="00B65D91">
      <w:pPr>
        <w:pStyle w:val="vraag"/>
        <w:tabs>
          <w:tab w:val="clear" w:pos="540"/>
        </w:tabs>
        <w:spacing w:line="360" w:lineRule="auto"/>
        <w:ind w:left="0" w:right="-2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</w:pPr>
    </w:p>
    <w:p w:rsidR="009D24B2" w:rsidRPr="00013AF2" w:rsidRDefault="009D24B2" w:rsidP="00B65D91">
      <w:pPr>
        <w:pStyle w:val="vraag"/>
        <w:tabs>
          <w:tab w:val="clear" w:pos="540"/>
        </w:tabs>
        <w:spacing w:line="360" w:lineRule="auto"/>
        <w:ind w:left="0" w:right="-2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d. Teken de grafiek.</w:t>
      </w:r>
    </w:p>
    <w:p w:rsidR="009D24B2" w:rsidRPr="00013AF2" w:rsidRDefault="009D24B2" w:rsidP="00B65D91">
      <w:pPr>
        <w:pStyle w:val="vraag"/>
        <w:tabs>
          <w:tab w:val="left" w:pos="4095"/>
        </w:tabs>
        <w:spacing w:line="360" w:lineRule="auto"/>
        <w:ind w:right="586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4F909057" wp14:editId="77FE3D8F">
                <wp:simplePos x="0" y="0"/>
                <wp:positionH relativeFrom="column">
                  <wp:posOffset>614045</wp:posOffset>
                </wp:positionH>
                <wp:positionV relativeFrom="paragraph">
                  <wp:posOffset>-3810</wp:posOffset>
                </wp:positionV>
                <wp:extent cx="4085590" cy="6296025"/>
                <wp:effectExtent l="0" t="0" r="0" b="0"/>
                <wp:wrapNone/>
                <wp:docPr id="8" name="Group 1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85590" cy="6296025"/>
                          <a:chOff x="2742" y="3462"/>
                          <a:chExt cx="4802" cy="8628"/>
                        </a:xfrm>
                      </wpg:grpSpPr>
                      <wpg:grpSp>
                        <wpg:cNvPr id="10" name="Group 1289"/>
                        <wpg:cNvGrpSpPr>
                          <a:grpSpLocks/>
                        </wpg:cNvGrpSpPr>
                        <wpg:grpSpPr bwMode="auto">
                          <a:xfrm>
                            <a:off x="2742" y="3462"/>
                            <a:ext cx="4802" cy="8628"/>
                            <a:chOff x="2472" y="4737"/>
                            <a:chExt cx="4802" cy="8628"/>
                          </a:xfrm>
                        </wpg:grpSpPr>
                        <wpg:grpSp>
                          <wpg:cNvPr id="11" name="Group 1290"/>
                          <wpg:cNvGrpSpPr>
                            <a:grpSpLocks/>
                          </wpg:cNvGrpSpPr>
                          <wpg:grpSpPr bwMode="auto">
                            <a:xfrm>
                              <a:off x="2472" y="4965"/>
                              <a:ext cx="4802" cy="8400"/>
                              <a:chOff x="2517" y="2775"/>
                              <a:chExt cx="4802" cy="8400"/>
                            </a:xfrm>
                          </wpg:grpSpPr>
                          <wpg:grpSp>
                            <wpg:cNvPr id="12" name="Group 129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517" y="2957"/>
                                <a:ext cx="4802" cy="8218"/>
                                <a:chOff x="2517" y="2957"/>
                                <a:chExt cx="4802" cy="8218"/>
                              </a:xfrm>
                            </wpg:grpSpPr>
                            <wpg:grpSp>
                              <wpg:cNvPr id="13" name="Group 12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517" y="2957"/>
                                  <a:ext cx="4802" cy="8115"/>
                                  <a:chOff x="2517" y="2957"/>
                                  <a:chExt cx="4802" cy="8115"/>
                                </a:xfrm>
                              </wpg:grpSpPr>
                              <wpg:grpSp>
                                <wpg:cNvPr id="14" name="Group 129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517" y="3118"/>
                                    <a:ext cx="4802" cy="7954"/>
                                    <a:chOff x="2517" y="3118"/>
                                    <a:chExt cx="4802" cy="7954"/>
                                  </a:xfrm>
                                </wpg:grpSpPr>
                                <wpg:grpSp>
                                  <wpg:cNvPr id="15" name="Group 129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971" y="3118"/>
                                      <a:ext cx="4348" cy="7954"/>
                                      <a:chOff x="2971" y="3118"/>
                                      <a:chExt cx="4348" cy="7954"/>
                                    </a:xfrm>
                                  </wpg:grpSpPr>
                                  <wpg:grpSp>
                                    <wpg:cNvPr id="16" name="Group 129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971" y="3118"/>
                                        <a:ext cx="4116" cy="7387"/>
                                        <a:chOff x="2971" y="3118"/>
                                        <a:chExt cx="4116" cy="7387"/>
                                      </a:xfrm>
                                    </wpg:grpSpPr>
                                    <wps:wsp>
                                      <wps:cNvPr id="17" name="Line 1296"/>
                                      <wps:cNvCnPr/>
                                      <wps:spPr bwMode="auto">
                                        <a:xfrm>
                                          <a:off x="3118" y="3118"/>
                                          <a:ext cx="0" cy="680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8" name="Line 1297"/>
                                      <wps:cNvCnPr/>
                                      <wps:spPr bwMode="auto">
                                        <a:xfrm>
                                          <a:off x="3118" y="10489"/>
                                          <a:ext cx="396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20" name="Group 129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2971" y="9937"/>
                                          <a:ext cx="283" cy="568"/>
                                          <a:chOff x="2698" y="12780"/>
                                          <a:chExt cx="426" cy="568"/>
                                        </a:xfrm>
                                      </wpg:grpSpPr>
                                      <wps:wsp>
                                        <wps:cNvPr id="21" name="Line 1299"/>
                                        <wps:cNvCnPr/>
                                        <wps:spPr bwMode="auto">
                                          <a:xfrm flipH="1" flipV="1">
                                            <a:off x="2698" y="13159"/>
                                            <a:ext cx="213" cy="9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2" name="Line 1300"/>
                                        <wps:cNvCnPr/>
                                        <wps:spPr bwMode="auto">
                                          <a:xfrm flipV="1">
                                            <a:off x="2698" y="13064"/>
                                            <a:ext cx="426" cy="9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3" name="Line 1301"/>
                                        <wps:cNvCnPr/>
                                        <wps:spPr bwMode="auto">
                                          <a:xfrm flipH="1" flipV="1">
                                            <a:off x="2911" y="12969"/>
                                            <a:ext cx="213" cy="9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4" name="Line 1302"/>
                                        <wps:cNvCnPr/>
                                        <wps:spPr bwMode="auto">
                                          <a:xfrm flipV="1">
                                            <a:off x="2911" y="12780"/>
                                            <a:ext cx="0" cy="189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5" name="Line 1303"/>
                                        <wps:cNvCnPr/>
                                        <wps:spPr bwMode="auto">
                                          <a:xfrm flipV="1">
                                            <a:off x="2911" y="13253"/>
                                            <a:ext cx="0" cy="9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26" name="Group 130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118" y="3118"/>
                                          <a:ext cx="3969" cy="7371"/>
                                          <a:chOff x="3118" y="3118"/>
                                          <a:chExt cx="3969" cy="7371"/>
                                        </a:xfrm>
                                      </wpg:grpSpPr>
                                      <wps:wsp>
                                        <wps:cNvPr id="27" name="Line 1305"/>
                                        <wps:cNvCnPr/>
                                        <wps:spPr bwMode="auto">
                                          <a:xfrm>
                                            <a:off x="3685" y="3118"/>
                                            <a:ext cx="0" cy="73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80808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8" name="Line 1306"/>
                                        <wps:cNvCnPr/>
                                        <wps:spPr bwMode="auto">
                                          <a:xfrm>
                                            <a:off x="4252" y="3118"/>
                                            <a:ext cx="0" cy="73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80808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9" name="Line 1307"/>
                                        <wps:cNvCnPr/>
                                        <wps:spPr bwMode="auto">
                                          <a:xfrm>
                                            <a:off x="4819" y="3118"/>
                                            <a:ext cx="0" cy="73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80808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0" name="Line 1308"/>
                                        <wps:cNvCnPr/>
                                        <wps:spPr bwMode="auto">
                                          <a:xfrm>
                                            <a:off x="5386" y="3118"/>
                                            <a:ext cx="0" cy="73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80808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1" name="Line 1309"/>
                                        <wps:cNvCnPr/>
                                        <wps:spPr bwMode="auto">
                                          <a:xfrm>
                                            <a:off x="5953" y="3118"/>
                                            <a:ext cx="0" cy="73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80808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08" name="Line 1310"/>
                                        <wps:cNvCnPr/>
                                        <wps:spPr bwMode="auto">
                                          <a:xfrm>
                                            <a:off x="6520" y="3118"/>
                                            <a:ext cx="0" cy="73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80808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09" name="Line 1311"/>
                                        <wps:cNvCnPr/>
                                        <wps:spPr bwMode="auto">
                                          <a:xfrm>
                                            <a:off x="7087" y="3118"/>
                                            <a:ext cx="0" cy="73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80808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410" name="Group 131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3118" y="3118"/>
                                            <a:ext cx="3969" cy="6804"/>
                                            <a:chOff x="3118" y="3118"/>
                                            <a:chExt cx="3969" cy="6804"/>
                                          </a:xfrm>
                                        </wpg:grpSpPr>
                                        <wpg:grpSp>
                                          <wpg:cNvPr id="1411" name="Group 1313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3118" y="3118"/>
                                              <a:ext cx="3969" cy="6804"/>
                                              <a:chOff x="3118" y="3118"/>
                                              <a:chExt cx="3969" cy="6804"/>
                                            </a:xfrm>
                                          </wpg:grpSpPr>
                                          <wps:wsp>
                                            <wps:cNvPr id="1412" name="Line 1314"/>
                                            <wps:cNvCnPr/>
                                            <wps:spPr bwMode="auto">
                                              <a:xfrm>
                                                <a:off x="3118" y="3118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13" name="Line 1315"/>
                                            <wps:cNvCnPr/>
                                            <wps:spPr bwMode="auto">
                                              <a:xfrm>
                                                <a:off x="3118" y="3685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14" name="Line 1316"/>
                                            <wps:cNvCnPr/>
                                            <wps:spPr bwMode="auto">
                                              <a:xfrm>
                                                <a:off x="3118" y="4252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15" name="Line 1317"/>
                                            <wps:cNvCnPr/>
                                            <wps:spPr bwMode="auto">
                                              <a:xfrm>
                                                <a:off x="3118" y="4819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16" name="Line 1318"/>
                                            <wps:cNvCnPr/>
                                            <wps:spPr bwMode="auto">
                                              <a:xfrm>
                                                <a:off x="3118" y="5386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17" name="Line 1319"/>
                                            <wps:cNvCnPr/>
                                            <wps:spPr bwMode="auto">
                                              <a:xfrm>
                                                <a:off x="3118" y="6520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18" name="Line 1320"/>
                                            <wps:cNvCnPr/>
                                            <wps:spPr bwMode="auto">
                                              <a:xfrm>
                                                <a:off x="3118" y="7087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19" name="Line 1321"/>
                                            <wps:cNvCnPr/>
                                            <wps:spPr bwMode="auto">
                                              <a:xfrm>
                                                <a:off x="3118" y="7654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20" name="Line 1322"/>
                                            <wps:cNvCnPr/>
                                            <wps:spPr bwMode="auto">
                                              <a:xfrm>
                                                <a:off x="3118" y="8221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21" name="Line 1323"/>
                                            <wps:cNvCnPr/>
                                            <wps:spPr bwMode="auto">
                                              <a:xfrm>
                                                <a:off x="3118" y="8788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22" name="Line 1324"/>
                                            <wps:cNvCnPr/>
                                            <wps:spPr bwMode="auto">
                                              <a:xfrm>
                                                <a:off x="3118" y="9355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23" name="Line 1325"/>
                                            <wps:cNvCnPr/>
                                            <wps:spPr bwMode="auto">
                                              <a:xfrm>
                                                <a:off x="3118" y="9922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424" name="Line 1326"/>
                                          <wps:cNvCnPr/>
                                          <wps:spPr bwMode="auto">
                                            <a:xfrm>
                                              <a:off x="3118" y="5953"/>
                                              <a:ext cx="3969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80808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</wpg:grpSp>
                                  <wpg:grpSp>
                                    <wpg:cNvPr id="1425" name="Group 132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349" y="10504"/>
                                        <a:ext cx="3970" cy="568"/>
                                        <a:chOff x="1984" y="8554"/>
                                        <a:chExt cx="3970" cy="568"/>
                                      </a:xfrm>
                                    </wpg:grpSpPr>
                                    <wps:wsp>
                                      <wps:cNvPr id="1426" name="Text Box 132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984" y="8554"/>
                                          <a:ext cx="568" cy="56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center"/>
                                            </w:pPr>
                                            <w:r>
                                              <w:t>5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360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28" name="Text Box 132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551" y="8554"/>
                                          <a:ext cx="568" cy="56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center"/>
                                            </w:pPr>
                                            <w:r>
                                              <w:t>1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360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29" name="Text Box 133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118" y="8554"/>
                                          <a:ext cx="568" cy="56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center"/>
                                            </w:pPr>
                                            <w:r>
                                              <w:t>15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360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30" name="Text Box 133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685" y="8554"/>
                                          <a:ext cx="568" cy="56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center"/>
                                            </w:pPr>
                                            <w:r>
                                              <w:t>2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360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31" name="Text Box 133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252" y="8554"/>
                                          <a:ext cx="568" cy="56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center"/>
                                            </w:pPr>
                                            <w:r>
                                              <w:t>25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360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32" name="Text Box 133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819" y="8554"/>
                                          <a:ext cx="568" cy="56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center"/>
                                            </w:pPr>
                                            <w:r>
                                              <w:t>3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360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33" name="Text Box 133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386" y="8554"/>
                                          <a:ext cx="568" cy="56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center"/>
                                            </w:pPr>
                                            <w:r>
                                              <w:t>35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360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1434" name="Group 133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517" y="4097"/>
                                      <a:ext cx="568" cy="6124"/>
                                      <a:chOff x="1077" y="2657"/>
                                      <a:chExt cx="568" cy="6124"/>
                                    </a:xfrm>
                                  </wpg:grpSpPr>
                                  <wpg:grpSp>
                                    <wpg:cNvPr id="1435" name="Group 133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077" y="3791"/>
                                        <a:ext cx="568" cy="4990"/>
                                        <a:chOff x="1077" y="3791"/>
                                        <a:chExt cx="568" cy="4990"/>
                                      </a:xfrm>
                                    </wpg:grpSpPr>
                                    <wps:wsp>
                                      <wps:cNvPr id="1436" name="Text Box 133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8327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18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37" name="Text Box 133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7760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2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38" name="Text Box 133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7193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22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39" name="Text Box 134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6626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24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40" name="Text Box 134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6059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26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41" name="Text Box 134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5492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28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42" name="Text Box 134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4925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3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43" name="Text Box 134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4358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32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44" name="Text Box 134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3791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34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445" name="Text Box 134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77" y="3224"/>
                                        <a:ext cx="568" cy="454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9D24B2" w:rsidRDefault="009D24B2" w:rsidP="009D24B2">
                                          <w:pPr>
                                            <w:jc w:val="right"/>
                                          </w:pPr>
                                          <w:r>
                                            <w:t>36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360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446" name="Text Box 134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77" y="2657"/>
                                        <a:ext cx="568" cy="454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9D24B2" w:rsidRDefault="009D24B2" w:rsidP="009D24B2">
                                          <w:pPr>
                                            <w:jc w:val="right"/>
                                          </w:pPr>
                                          <w:r>
                                            <w:t>38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360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447" name="Group 134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547" y="2957"/>
                                    <a:ext cx="568" cy="1021"/>
                                    <a:chOff x="1077" y="2657"/>
                                    <a:chExt cx="568" cy="1021"/>
                                  </a:xfrm>
                                </wpg:grpSpPr>
                                <wps:wsp>
                                  <wps:cNvPr id="1448" name="Text Box 134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77" y="3224"/>
                                      <a:ext cx="568" cy="45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9D24B2" w:rsidRDefault="009D24B2" w:rsidP="009D24B2">
                                        <w:pPr>
                                          <w:jc w:val="right"/>
                                        </w:pPr>
                                        <w:r>
                                          <w:t>4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360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49" name="Text Box 135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77" y="2657"/>
                                      <a:ext cx="568" cy="45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9D24B2" w:rsidRDefault="009D24B2" w:rsidP="009D24B2">
                                        <w:pPr>
                                          <w:jc w:val="right"/>
                                        </w:pPr>
                                        <w:r>
                                          <w:t>4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360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450" name="Text Box 13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00" y="10680"/>
                                  <a:ext cx="180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D24B2" w:rsidRPr="00E764BB" w:rsidRDefault="009D24B2" w:rsidP="009D24B2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</w:rPr>
                                    </w:pPr>
                                    <w:r w:rsidRPr="00592EF0">
                                      <w:rPr>
                                        <w:rFonts w:ascii="Arial" w:hAnsi="Arial" w:cs="Arial"/>
                                        <w:sz w:val="20"/>
                                      </w:rPr>
                                      <w:t>vergrotingsfacto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451" name="Text Box 13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15" y="2775"/>
                                <a:ext cx="1575" cy="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D24B2" w:rsidRPr="00E764BB" w:rsidRDefault="009D24B2" w:rsidP="009D24B2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592EF0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schemerinde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52" name="Text Box 13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0" y="4737"/>
                              <a:ext cx="1500" cy="42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D24B2" w:rsidRPr="00592EF0" w:rsidRDefault="009D24B2" w:rsidP="009D24B2">
                                <w:pPr>
                                  <w:rPr>
                                    <w:rFonts w:ascii="Arial" w:hAnsi="Arial" w:cs="Arial"/>
                                    <w:smallCaps/>
                                    <w:sz w:val="20"/>
                                  </w:rPr>
                                </w:pPr>
                                <w:r w:rsidRPr="00592EF0">
                                  <w:rPr>
                                    <w:rFonts w:ascii="Arial" w:hAnsi="Arial" w:cs="Arial"/>
                                    <w:smallCaps/>
                                    <w:sz w:val="20"/>
                                  </w:rPr>
                                  <w:t>verrekijke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53" name="Text Box 1354"/>
                        <wps:cNvSpPr txBox="1">
                          <a:spLocks noChangeArrowheads="1"/>
                        </wps:cNvSpPr>
                        <wps:spPr bwMode="auto">
                          <a:xfrm>
                            <a:off x="3150" y="11355"/>
                            <a:ext cx="465" cy="39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D24B2" w:rsidRDefault="009D24B2" w:rsidP="009D24B2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909057" id="Group 1288" o:spid="_x0000_s1026" style="position:absolute;left:0;text-align:left;margin-left:48.35pt;margin-top:-.3pt;width:321.7pt;height:495.75pt;z-index:251656192" coordorigin="2742,3462" coordsize="4802,8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">
                <v:group id="Group 1289" o:spid="_x0000_s1027" style="position:absolute;left:2742;top:3462;width:4802;height:8628" coordorigin="2472,4737" coordsize="4802,8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1290" o:spid="_x0000_s1028" style="position:absolute;left:2472;top:4965;width:4802;height:8400" coordorigin="2517,2775" coordsize="4802,8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group id="Group 1291" o:spid="_x0000_s1029" style="position:absolute;left:2517;top:2957;width:4802;height:8218" coordorigin="2517,2957" coordsize="4802,82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<v:group id="Group 1292" o:spid="_x0000_s1030" style="position:absolute;left:2517;top:2957;width:4802;height:8115" coordorigin="2517,2957" coordsize="4802,8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group id="Group 1293" o:spid="_x0000_s1031" style="position:absolute;left:2517;top:3118;width:4802;height:7954" coordorigin="2517,3118" coordsize="4802,7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<v:group id="Group 1294" o:spid="_x0000_s1032" style="position:absolute;left:2971;top:3118;width:4348;height:7954" coordorigin="2971,3118" coordsize="4348,7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    <v:group id="Group 1295" o:spid="_x0000_s1033" style="position:absolute;left:2971;top:3118;width:4116;height:7387" coordorigin="2971,3118" coordsize="4116,73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    <v:line id="Line 1296" o:spid="_x0000_s1034" style="position:absolute;visibility:visible;mso-wrap-style:square" from="3118,3118" to="3118,9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              <v:line id="Line 1297" o:spid="_x0000_s1035" style="position:absolute;visibility:visible;mso-wrap-style:square" from="3118,10489" to="7087,10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              <v:group id="Group 1298" o:spid="_x0000_s1036" style="position:absolute;left:2971;top:9937;width:283;height:568" coordorigin="2698,12780" coordsize="426,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        <v:line id="Line 1299" o:spid="_x0000_s1037" style="position:absolute;flip:x y;visibility:visible;mso-wrap-style:square" from="2698,13159" to="2911,13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"/>
                                <v:line id="Line 1300" o:spid="_x0000_s1038" style="position:absolute;flip:y;visibility:visible;mso-wrap-style:square" from="2698,13064" to="3124,13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                  <v:line id="Line 1301" o:spid="_x0000_s1039" style="position:absolute;flip:x y;visibility:visible;mso-wrap-style:square" from="2911,12969" to="3124,13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"/>
                                <v:line id="Line 1302" o:spid="_x0000_s1040" style="position:absolute;flip:y;visibility:visible;mso-wrap-style:square" from="2911,12780" to="2911,12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O7d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"/>
                                <v:line id="Line 1303" o:spid="_x0000_s1041" style="position:absolute;flip:y;visibility:visible;mso-wrap-style:square" from="2911,13253" to="2911,13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EtG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TV/j7kn6AnN8AAAD//wMAUEsBAi0AFAAGAAgAAAAhANvh9svuAAAAhQEAABMAAAAAAAAA&#10;AAAAAAAAAAAAAFtDb250ZW50X1R5cGVzXS54bWxQSwECLQAUAAYACAAAACEAWvQsW78AAAAVAQAA&#10;CwAAAAAAAAAAAAAAAAAfAQAAX3JlbHMvLnJlbHNQSwECLQAUAAYACAAAACEAKVhLRsYAAADbAAAA&#10;DwAAAAAAAAAAAAAAAAAHAgAAZHJzL2Rvd25yZXYueG1sUEsFBgAAAAADAAMAtwAAAPoCAAAAAA==&#10;"/>
                              </v:group>
                              <v:group id="Group 1304" o:spid="_x0000_s1042" style="position:absolute;left:3118;top:3118;width:3969;height:7371" coordorigin="3118,3118" coordsize="3969,73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        <v:line id="Line 1305" o:spid="_x0000_s1043" style="position:absolute;visibility:visible;mso-wrap-style:square" from="3685,3118" to="3685,10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" strokecolor="gray"/>
                                <v:line id="Line 1306" o:spid="_x0000_s1044" style="position:absolute;visibility:visible;mso-wrap-style:square" from="4252,3118" to="4252,10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" strokecolor="gray"/>
                                <v:line id="Line 1307" o:spid="_x0000_s1045" style="position:absolute;visibility:visible;mso-wrap-style:square" from="4819,3118" to="4819,10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" strokecolor="gray"/>
                                <v:line id="Line 1308" o:spid="_x0000_s1046" style="position:absolute;visibility:visible;mso-wrap-style:square" from="5386,3118" to="5386,10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" strokecolor="gray"/>
                                <v:line id="Line 1309" o:spid="_x0000_s1047" style="position:absolute;visibility:visible;mso-wrap-style:square" from="5953,3118" to="5953,10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" strokecolor="gray"/>
                                <v:line id="Line 1310" o:spid="_x0000_s1048" style="position:absolute;visibility:visible;mso-wrap-style:square" from="6520,3118" to="6520,10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" strokecolor="gray"/>
                                <v:line id="Line 1311" o:spid="_x0000_s1049" style="position:absolute;visibility:visible;mso-wrap-style:square" from="7087,3118" to="7087,10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" strokecolor="gray"/>
                                <v:group id="Group 1312" o:spid="_x0000_s1050" style="position:absolute;left:3118;top:3118;width:3969;height:6804" coordorigin="3118,3118" coordsize="3969,6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">
                                  <v:group id="Group 1313" o:spid="_x0000_s1051" style="position:absolute;left:3118;top:3118;width:3969;height:6804" coordorigin="3118,3118" coordsize="3969,6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">
                                    <v:line id="Line 1314" o:spid="_x0000_s1052" style="position:absolute;visibility:visible;mso-wrap-style:square" from="3118,3118" to="7087,3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" strokecolor="gray"/>
                                    <v:line id="Line 1315" o:spid="_x0000_s1053" style="position:absolute;visibility:visible;mso-wrap-style:square" from="3118,3685" to="7087,3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" strokecolor="gray"/>
                                    <v:line id="Line 1316" o:spid="_x0000_s1054" style="position:absolute;visibility:visible;mso-wrap-style:square" from="3118,4252" to="7087,42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" strokecolor="gray"/>
                                    <v:line id="Line 1317" o:spid="_x0000_s1055" style="position:absolute;visibility:visible;mso-wrap-style:square" from="3118,4819" to="7087,4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" strokecolor="gray"/>
                                    <v:line id="Line 1318" o:spid="_x0000_s1056" style="position:absolute;visibility:visible;mso-wrap-style:square" from="3118,5386" to="7087,5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" strokecolor="gray"/>
                                    <v:line id="Line 1319" o:spid="_x0000_s1057" style="position:absolute;visibility:visible;mso-wrap-style:square" from="3118,6520" to="7087,6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" strokecolor="gray"/>
                                    <v:line id="Line 1320" o:spid="_x0000_s1058" style="position:absolute;visibility:visible;mso-wrap-style:square" from="3118,7087" to="7087,7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" strokecolor="gray"/>
                                    <v:line id="Line 1321" o:spid="_x0000_s1059" style="position:absolute;visibility:visible;mso-wrap-style:square" from="3118,7654" to="7087,7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" strokecolor="gray"/>
                                    <v:line id="Line 1322" o:spid="_x0000_s1060" style="position:absolute;visibility:visible;mso-wrap-style:square" from="3118,8221" to="7087,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" strokecolor="gray"/>
                                    <v:line id="Line 1323" o:spid="_x0000_s1061" style="position:absolute;visibility:visible;mso-wrap-style:square" from="3118,8788" to="7087,8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" strokecolor="gray"/>
                                    <v:line id="Line 1324" o:spid="_x0000_s1062" style="position:absolute;visibility:visible;mso-wrap-style:square" from="3118,9355" to="7087,9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" strokecolor="gray"/>
                                    <v:line id="Line 1325" o:spid="_x0000_s1063" style="position:absolute;visibility:visible;mso-wrap-style:square" from="3118,9922" to="7087,9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" strokecolor="gray"/>
                                  </v:group>
                                  <v:line id="Line 1326" o:spid="_x0000_s1064" style="position:absolute;visibility:visible;mso-wrap-style:square" from="3118,5953" to="7087,5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" strokecolor="gray"/>
                                </v:group>
                              </v:group>
                            </v:group>
                            <v:group id="Group 1327" o:spid="_x0000_s1065" style="position:absolute;left:3349;top:10504;width:3970;height:568" coordorigin="1984,8554" coordsize="3970,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"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1328" o:spid="_x0000_s1066" type="#_x0000_t202" style="position:absolute;left:1984;top:8554;width:56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" stroked="f">
                                <v:fill opacity="0"/>
                                <v:textbox inset=",.1mm">
                                  <w:txbxContent>
                                    <w:p w:rsidR="009D24B2" w:rsidRDefault="009D24B2" w:rsidP="009D24B2">
                                      <w:pPr>
                                        <w:jc w:val="center"/>
                                      </w:pPr>
                                      <w:r>
                                        <w:t>5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29" o:spid="_x0000_s1067" type="#_x0000_t202" style="position:absolute;left:2551;top:8554;width:56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" stroked="f">
                                <v:fill opacity="0"/>
                                <v:textbox inset=",.1mm">
                                  <w:txbxContent>
                                    <w:p w:rsidR="009D24B2" w:rsidRDefault="009D24B2" w:rsidP="009D24B2">
                                      <w:pPr>
                                        <w:jc w:val="center"/>
                                      </w:pPr>
                                      <w:r>
                                        <w:t>10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30" o:spid="_x0000_s1068" type="#_x0000_t202" style="position:absolute;left:3118;top:8554;width:56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" stroked="f">
                                <v:fill opacity="0"/>
                                <v:textbox inset=",.1mm">
                                  <w:txbxContent>
                                    <w:p w:rsidR="009D24B2" w:rsidRDefault="009D24B2" w:rsidP="009D24B2">
                                      <w:pPr>
                                        <w:jc w:val="center"/>
                                      </w:pPr>
                                      <w:r>
                                        <w:t>15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31" o:spid="_x0000_s1069" type="#_x0000_t202" style="position:absolute;left:3685;top:8554;width:56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" stroked="f">
                                <v:fill opacity="0"/>
                                <v:textbox inset=",.1mm">
                                  <w:txbxContent>
                                    <w:p w:rsidR="009D24B2" w:rsidRDefault="009D24B2" w:rsidP="009D24B2">
                                      <w:pPr>
                                        <w:jc w:val="center"/>
                                      </w:pPr>
                                      <w:r>
                                        <w:t>20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32" o:spid="_x0000_s1070" type="#_x0000_t202" style="position:absolute;left:4252;top:8554;width:56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" stroked="f">
                                <v:fill opacity="0"/>
                                <v:textbox inset=",.1mm">
                                  <w:txbxContent>
                                    <w:p w:rsidR="009D24B2" w:rsidRDefault="009D24B2" w:rsidP="009D24B2">
                                      <w:pPr>
                                        <w:jc w:val="center"/>
                                      </w:pPr>
                                      <w:r>
                                        <w:t>25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33" o:spid="_x0000_s1071" type="#_x0000_t202" style="position:absolute;left:4819;top:8554;width:56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" stroked="f">
                                <v:fill opacity="0"/>
                                <v:textbox inset=",.1mm">
                                  <w:txbxContent>
                                    <w:p w:rsidR="009D24B2" w:rsidRDefault="009D24B2" w:rsidP="009D24B2">
                                      <w:pPr>
                                        <w:jc w:val="center"/>
                                      </w:pPr>
                                      <w:r>
                                        <w:t>30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34" o:spid="_x0000_s1072" type="#_x0000_t202" style="position:absolute;left:5386;top:8554;width:56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" stroked="f">
                                <v:fill opacity="0"/>
                                <v:textbox inset=",.1mm">
                                  <w:txbxContent>
                                    <w:p w:rsidR="009D24B2" w:rsidRDefault="009D24B2" w:rsidP="009D24B2">
                                      <w:pPr>
                                        <w:jc w:val="center"/>
                                      </w:pPr>
                                      <w:r>
                                        <w:t>35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group id="Group 1335" o:spid="_x0000_s1073" style="position:absolute;left:2517;top:4097;width:568;height:6124" coordorigin="1077,2657" coordsize="568,6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">
                            <v:group id="Group 1336" o:spid="_x0000_s1074" style="position:absolute;left:1077;top:3791;width:568;height:4990" coordorigin="1077,3791" coordsize="568,4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">
                              <v:shape id="Text Box 1337" o:spid="_x0000_s1075" type="#_x0000_t202" style="position:absolute;left:1077;top:8327;width:56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18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38" o:spid="_x0000_s1076" type="#_x0000_t202" style="position:absolute;left:1077;top:7760;width:56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20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39" o:spid="_x0000_s1077" type="#_x0000_t202" style="position:absolute;left:1077;top:7193;width:56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22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40" o:spid="_x0000_s1078" type="#_x0000_t202" style="position:absolute;left:1077;top:6626;width:56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24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41" o:spid="_x0000_s1079" type="#_x0000_t202" style="position:absolute;left:1077;top:6059;width:56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26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42" o:spid="_x0000_s1080" type="#_x0000_t202" style="position:absolute;left:1077;top:5492;width:56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28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43" o:spid="_x0000_s1081" type="#_x0000_t202" style="position:absolute;left:1077;top:4925;width:56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30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44" o:spid="_x0000_s1082" type="#_x0000_t202" style="position:absolute;left:1077;top:4358;width:56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32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45" o:spid="_x0000_s1083" type="#_x0000_t202" style="position:absolute;left:1077;top:3791;width:56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34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1346" o:spid="_x0000_s1084" type="#_x0000_t202" style="position:absolute;left:1077;top:3224;width:56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" stroked="f">
                              <v:fill opacity="0"/>
                              <v:textbox inset=",,.1mm">
                                <w:txbxContent>
                                  <w:p w:rsidR="009D24B2" w:rsidRDefault="009D24B2" w:rsidP="009D24B2">
                                    <w:pPr>
                                      <w:jc w:val="right"/>
                                    </w:pPr>
                                    <w:r>
                                      <w:t>36</w:t>
                                    </w:r>
                                  </w:p>
                                </w:txbxContent>
                              </v:textbox>
                            </v:shape>
                            <v:shape id="Text Box 1347" o:spid="_x0000_s1085" type="#_x0000_t202" style="position:absolute;left:1077;top:2657;width:56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" stroked="f">
                              <v:fill opacity="0"/>
                              <v:textbox inset=",,.1mm">
                                <w:txbxContent>
                                  <w:p w:rsidR="009D24B2" w:rsidRDefault="009D24B2" w:rsidP="009D24B2">
                                    <w:pPr>
                                      <w:jc w:val="right"/>
                                    </w:pPr>
                                    <w:r>
                                      <w:t>38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group id="Group 1348" o:spid="_x0000_s1086" style="position:absolute;left:2547;top:2957;width:568;height:1021" coordorigin="1077,2657" coordsize="568,10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">
                          <v:shape id="Text Box 1349" o:spid="_x0000_s1087" type="#_x0000_t202" style="position:absolute;left:1077;top:3224;width:56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" stroked="f">
                            <v:fill opacity="0"/>
                            <v:textbox inset=",,.1mm">
                              <w:txbxContent>
                                <w:p w:rsidR="009D24B2" w:rsidRDefault="009D24B2" w:rsidP="009D24B2">
                                  <w:pPr>
                                    <w:jc w:val="right"/>
                                  </w:pPr>
                                  <w:r>
                                    <w:t>40</w:t>
                                  </w:r>
                                </w:p>
                              </w:txbxContent>
                            </v:textbox>
                          </v:shape>
                          <v:shape id="Text Box 1350" o:spid="_x0000_s1088" type="#_x0000_t202" style="position:absolute;left:1077;top:2657;width:56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" stroked="f">
                            <v:fill opacity="0"/>
                            <v:textbox inset=",,.1mm">
                              <w:txbxContent>
                                <w:p w:rsidR="009D24B2" w:rsidRDefault="009D24B2" w:rsidP="009D24B2">
                                  <w:pPr>
                                    <w:jc w:val="right"/>
                                  </w:pPr>
                                  <w:r>
                                    <w:t>42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Text Box 1351" o:spid="_x0000_s1089" type="#_x0000_t202" style="position:absolute;left:5400;top:10680;width:180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" stroked="f">
                        <v:fill opacity="0"/>
                        <v:textbox>
                          <w:txbxContent>
                            <w:p w:rsidR="009D24B2" w:rsidRPr="00E764BB" w:rsidRDefault="009D24B2" w:rsidP="009D24B2">
                              <w:pPr>
                                <w:jc w:val="right"/>
                                <w:rPr>
                                  <w:rFonts w:ascii="Arial" w:hAnsi="Arial" w:cs="Arial"/>
                                </w:rPr>
                              </w:pPr>
                              <w:r w:rsidRPr="00592EF0">
                                <w:rPr>
                                  <w:rFonts w:ascii="Arial" w:hAnsi="Arial" w:cs="Arial"/>
                                  <w:sz w:val="20"/>
                                </w:rPr>
                                <w:t>vergrotingsfactor</w:t>
                              </w:r>
                            </w:p>
                          </w:txbxContent>
                        </v:textbox>
                      </v:shape>
                    </v:group>
                    <v:shape id="Text Box 1352" o:spid="_x0000_s1090" type="#_x0000_t202" style="position:absolute;left:3015;top:2775;width:1575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" stroked="f">
                      <v:fill opacity="0"/>
                      <v:textbox>
                        <w:txbxContent>
                          <w:p w:rsidR="009D24B2" w:rsidRPr="00E764BB" w:rsidRDefault="009D24B2" w:rsidP="009D24B2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592EF0">
                              <w:rPr>
                                <w:rFonts w:ascii="Arial" w:hAnsi="Arial" w:cs="Arial"/>
                                <w:sz w:val="20"/>
                              </w:rPr>
                              <w:t>schemerindex</w:t>
                            </w:r>
                          </w:p>
                        </w:txbxContent>
                      </v:textbox>
                    </v:shape>
                  </v:group>
                  <v:shape id="Text Box 1353" o:spid="_x0000_s1091" type="#_x0000_t202" style="position:absolute;left:3000;top:4737;width:150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" stroked="f">
                    <v:fill opacity="0"/>
                    <v:textbox>
                      <w:txbxContent>
                        <w:p w:rsidR="009D24B2" w:rsidRPr="00592EF0" w:rsidRDefault="009D24B2" w:rsidP="009D24B2">
                          <w:pPr>
                            <w:rPr>
                              <w:rFonts w:ascii="Arial" w:hAnsi="Arial" w:cs="Arial"/>
                              <w:smallCaps/>
                              <w:sz w:val="20"/>
                            </w:rPr>
                          </w:pPr>
                          <w:r w:rsidRPr="00592EF0">
                            <w:rPr>
                              <w:rFonts w:ascii="Arial" w:hAnsi="Arial" w:cs="Arial"/>
                              <w:smallCaps/>
                              <w:sz w:val="20"/>
                            </w:rPr>
                            <w:t>verrekijker</w:t>
                          </w:r>
                        </w:p>
                      </w:txbxContent>
                    </v:textbox>
                  </v:shape>
                </v:group>
                <v:shape id="Text Box 1354" o:spid="_x0000_s1092" type="#_x0000_t202" style="position:absolute;left:3150;top:11355;width:465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" stroked="f">
                  <v:fill opacity="0"/>
                  <v:textbox>
                    <w:txbxContent>
                      <w:p w:rsidR="009D24B2" w:rsidRDefault="009D24B2" w:rsidP="009D24B2">
                        <w: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D24B2" w:rsidRPr="00013AF2" w:rsidRDefault="009D24B2" w:rsidP="00B65D91">
      <w:pPr>
        <w:pStyle w:val="vraag"/>
        <w:tabs>
          <w:tab w:val="left" w:pos="4095"/>
        </w:tabs>
        <w:spacing w:line="360" w:lineRule="auto"/>
        <w:ind w:right="586"/>
        <w:rPr>
          <w:rFonts w:ascii="Arial" w:hAnsi="Arial" w:cs="Arial"/>
          <w:sz w:val="26"/>
          <w:szCs w:val="26"/>
        </w:rPr>
      </w:pPr>
    </w:p>
    <w:p w:rsidR="009D24B2" w:rsidRPr="00013AF2" w:rsidRDefault="009D24B2" w:rsidP="00B65D91">
      <w:pPr>
        <w:pStyle w:val="vraag"/>
        <w:tabs>
          <w:tab w:val="left" w:pos="4095"/>
        </w:tabs>
        <w:spacing w:line="360" w:lineRule="auto"/>
        <w:ind w:right="586"/>
        <w:rPr>
          <w:rFonts w:ascii="Arial" w:hAnsi="Arial" w:cs="Arial"/>
          <w:sz w:val="26"/>
          <w:szCs w:val="26"/>
        </w:rPr>
      </w:pPr>
    </w:p>
    <w:p w:rsidR="009D24B2" w:rsidRPr="00013AF2" w:rsidRDefault="009D24B2" w:rsidP="00B65D91">
      <w:pPr>
        <w:pStyle w:val="vraag"/>
        <w:tabs>
          <w:tab w:val="left" w:pos="4095"/>
        </w:tabs>
        <w:spacing w:line="360" w:lineRule="auto"/>
        <w:ind w:right="586"/>
        <w:rPr>
          <w:rFonts w:ascii="Arial" w:hAnsi="Arial" w:cs="Arial"/>
          <w:sz w:val="26"/>
          <w:szCs w:val="26"/>
        </w:rPr>
      </w:pPr>
    </w:p>
    <w:p w:rsidR="009D24B2" w:rsidRPr="00013AF2" w:rsidRDefault="009D24B2" w:rsidP="00B65D91">
      <w:pPr>
        <w:pStyle w:val="vraag"/>
        <w:tabs>
          <w:tab w:val="left" w:pos="4095"/>
        </w:tabs>
        <w:spacing w:line="360" w:lineRule="auto"/>
        <w:ind w:right="586"/>
        <w:rPr>
          <w:rFonts w:ascii="Arial" w:hAnsi="Arial" w:cs="Arial"/>
          <w:sz w:val="26"/>
          <w:szCs w:val="26"/>
        </w:rPr>
      </w:pPr>
    </w:p>
    <w:p w:rsidR="009D24B2" w:rsidRPr="00013AF2" w:rsidRDefault="009D24B2" w:rsidP="00B65D91">
      <w:pPr>
        <w:pStyle w:val="vraag"/>
        <w:tabs>
          <w:tab w:val="left" w:pos="4095"/>
        </w:tabs>
        <w:spacing w:line="360" w:lineRule="auto"/>
        <w:ind w:right="586"/>
        <w:rPr>
          <w:rFonts w:ascii="Arial" w:hAnsi="Arial" w:cs="Arial"/>
          <w:sz w:val="26"/>
          <w:szCs w:val="26"/>
        </w:rPr>
      </w:pPr>
    </w:p>
    <w:p w:rsidR="009D24B2" w:rsidRPr="00013AF2" w:rsidRDefault="009D24B2" w:rsidP="00B65D91">
      <w:pPr>
        <w:pStyle w:val="vraag"/>
        <w:tabs>
          <w:tab w:val="left" w:pos="4095"/>
        </w:tabs>
        <w:spacing w:line="360" w:lineRule="auto"/>
        <w:ind w:right="586"/>
        <w:rPr>
          <w:rFonts w:ascii="Arial" w:hAnsi="Arial" w:cs="Arial"/>
          <w:sz w:val="26"/>
          <w:szCs w:val="26"/>
        </w:rPr>
      </w:pPr>
    </w:p>
    <w:p w:rsidR="009D24B2" w:rsidRDefault="009D24B2" w:rsidP="00B65D91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B65D91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B65D91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B65D91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B65D91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B65D91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B65D91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B65D91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B65D91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B65D91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B65D91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B65D91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B65D91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B65D91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</w:p>
    <w:p w:rsidR="009D24B2" w:rsidRDefault="009D24B2" w:rsidP="00B65D91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</w:p>
    <w:p w:rsidR="00B65D91" w:rsidRDefault="009D24B2" w:rsidP="00B65D91">
      <w:pPr>
        <w:pStyle w:val="vraag"/>
        <w:tabs>
          <w:tab w:val="clear" w:pos="540"/>
        </w:tabs>
        <w:spacing w:line="360" w:lineRule="auto"/>
        <w:ind w:hanging="538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e. </w:t>
      </w:r>
      <w:r w:rsidRPr="00013AF2">
        <w:rPr>
          <w:rFonts w:ascii="Arial" w:hAnsi="Arial" w:cs="Arial"/>
          <w:sz w:val="26"/>
          <w:szCs w:val="26"/>
        </w:rPr>
        <w:t>Waarom staat de vergrotingsfactor 0 niet in de tabel denk je?</w:t>
      </w:r>
      <w:r>
        <w:rPr>
          <w:rFonts w:ascii="Arial" w:hAnsi="Arial" w:cs="Arial"/>
          <w:sz w:val="26"/>
          <w:szCs w:val="26"/>
        </w:rPr>
        <w:t xml:space="preserve"> </w:t>
      </w:r>
    </w:p>
    <w:p w:rsidR="009D24B2" w:rsidRDefault="00B65D91" w:rsidP="00B65D91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</w:t>
      </w:r>
      <w:r w:rsidR="009D24B2">
        <w:rPr>
          <w:rFonts w:ascii="Arial" w:hAnsi="Arial" w:cs="Arial"/>
          <w:sz w:val="26"/>
          <w:szCs w:val="26"/>
        </w:rPr>
        <w:t>________________________</w:t>
      </w:r>
      <w:r>
        <w:rPr>
          <w:rFonts w:ascii="Arial" w:hAnsi="Arial" w:cs="Arial"/>
          <w:sz w:val="26"/>
          <w:szCs w:val="26"/>
        </w:rPr>
        <w:t>____________________________________________________________________________________________</w:t>
      </w:r>
    </w:p>
    <w:p w:rsidR="00B65D91" w:rsidRDefault="00B65D91" w:rsidP="00B65D91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</w:p>
    <w:p w:rsidR="00B65D91" w:rsidRDefault="00B65D91" w:rsidP="00B65D91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</w:p>
    <w:p w:rsidR="00B65D91" w:rsidRPr="00B65D91" w:rsidRDefault="00B65D91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  <w:u w:val="single"/>
        </w:rPr>
      </w:pPr>
      <w:r w:rsidRPr="00B65D91">
        <w:rPr>
          <w:rFonts w:ascii="Arial" w:hAnsi="Arial" w:cs="Arial"/>
          <w:sz w:val="26"/>
          <w:szCs w:val="26"/>
          <w:u w:val="single"/>
        </w:rPr>
        <w:lastRenderedPageBreak/>
        <w:t>O</w:t>
      </w:r>
      <w:r w:rsidR="00FD328D">
        <w:rPr>
          <w:rFonts w:ascii="Arial" w:hAnsi="Arial" w:cs="Arial"/>
          <w:sz w:val="26"/>
          <w:szCs w:val="26"/>
          <w:u w:val="single"/>
        </w:rPr>
        <w:t>pdracht 3</w:t>
      </w:r>
    </w:p>
    <w:p w:rsidR="00B65D91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Als je een steen in een put gooit, duurt het even voor je de plons hoort. </w:t>
      </w:r>
    </w:p>
    <w:p w:rsidR="00B65D91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Hoe verder het water onder de rand staat, hoe langer het duurt. </w:t>
      </w:r>
      <w:r w:rsidR="00B65D91">
        <w:rPr>
          <w:rFonts w:ascii="Arial" w:hAnsi="Arial" w:cs="Arial"/>
          <w:sz w:val="26"/>
          <w:szCs w:val="26"/>
        </w:rPr>
        <w:br/>
      </w:r>
      <w:r>
        <w:rPr>
          <w:rFonts w:ascii="Arial" w:hAnsi="Arial" w:cs="Arial"/>
          <w:sz w:val="26"/>
          <w:szCs w:val="26"/>
        </w:rPr>
        <w:t>Hierbij hoort een formule</w:t>
      </w:r>
      <w:r w:rsidRPr="00B65D91">
        <w:rPr>
          <w:rFonts w:ascii="Arial" w:hAnsi="Arial" w:cs="Arial"/>
          <w:b/>
          <w:sz w:val="26"/>
          <w:szCs w:val="26"/>
        </w:rPr>
        <w:t xml:space="preserve">: </w:t>
      </w:r>
      <m:oMath>
        <m:r>
          <m:rPr>
            <m:sty m:val="bi"/>
          </m:rPr>
          <w:rPr>
            <w:rFonts w:ascii="Cambria Math" w:hAnsi="Cambria Math" w:cs="Arial"/>
            <w:sz w:val="26"/>
            <w:szCs w:val="26"/>
          </w:rPr>
          <m:t xml:space="preserve">tijd=0,55 × </m:t>
        </m:r>
        <m:rad>
          <m:radPr>
            <m:degHide m:val="1"/>
            <m:ctrlPr>
              <w:rPr>
                <w:rFonts w:ascii="Cambria Math" w:hAnsi="Cambria Math" w:cs="Arial"/>
                <w:b/>
                <w:i/>
                <w:sz w:val="26"/>
                <w:szCs w:val="26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Arial"/>
                <w:sz w:val="26"/>
                <w:szCs w:val="26"/>
              </w:rPr>
              <m:t>d</m:t>
            </m:r>
          </m:e>
        </m:rad>
      </m:oMath>
      <w:r>
        <w:rPr>
          <w:rFonts w:ascii="Arial" w:hAnsi="Arial" w:cs="Arial"/>
          <w:i/>
          <w:sz w:val="26"/>
          <w:szCs w:val="26"/>
        </w:rPr>
        <w:t xml:space="preserve"> </w:t>
      </w:r>
      <w:r w:rsidR="00B65D91">
        <w:rPr>
          <w:rFonts w:ascii="Arial" w:hAnsi="Arial" w:cs="Arial"/>
          <w:i/>
          <w:sz w:val="26"/>
          <w:szCs w:val="26"/>
        </w:rPr>
        <w:t xml:space="preserve">   </w:t>
      </w:r>
      <w:r w:rsidRPr="007E6DBE">
        <w:rPr>
          <w:rFonts w:ascii="Arial" w:hAnsi="Arial" w:cs="Arial"/>
          <w:b/>
          <w:sz w:val="26"/>
          <w:szCs w:val="26"/>
        </w:rPr>
        <w:tab/>
      </w:r>
    </w:p>
    <w:p w:rsidR="00B65D91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tijd in seconden en </w:t>
      </w:r>
      <w:r>
        <w:rPr>
          <w:rFonts w:ascii="Arial" w:hAnsi="Arial" w:cs="Arial"/>
          <w:sz w:val="26"/>
          <w:szCs w:val="26"/>
        </w:rPr>
        <w:tab/>
        <w:t xml:space="preserve">d = diepte in meters </w:t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 w:rsidRPr="009A2F89">
        <w:rPr>
          <w:rFonts w:ascii="Arial" w:hAnsi="Arial" w:cs="Arial"/>
          <w:b/>
          <w:sz w:val="26"/>
          <w:szCs w:val="26"/>
        </w:rPr>
        <w:t>a.</w:t>
      </w:r>
      <w:r>
        <w:rPr>
          <w:rFonts w:ascii="Arial" w:hAnsi="Arial" w:cs="Arial"/>
          <w:sz w:val="26"/>
          <w:szCs w:val="26"/>
        </w:rPr>
        <w:t xml:space="preserve"> In een put staat het water 4 meter onder de rand. </w:t>
      </w:r>
      <w:r w:rsidR="00B65D91">
        <w:rPr>
          <w:rFonts w:ascii="Arial" w:hAnsi="Arial" w:cs="Arial"/>
          <w:sz w:val="26"/>
          <w:szCs w:val="26"/>
        </w:rPr>
        <w:br/>
      </w:r>
      <w:r>
        <w:rPr>
          <w:rFonts w:ascii="Arial" w:hAnsi="Arial" w:cs="Arial"/>
          <w:sz w:val="26"/>
          <w:szCs w:val="26"/>
        </w:rPr>
        <w:t>Piet gooit een steen in de put. Na hoevee</w:t>
      </w:r>
      <w:r w:rsidR="00B65D91">
        <w:rPr>
          <w:rFonts w:ascii="Arial" w:hAnsi="Arial" w:cs="Arial"/>
          <w:sz w:val="26"/>
          <w:szCs w:val="26"/>
        </w:rPr>
        <w:t>l seconden hoort Piet een plons?</w:t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B65D91" w:rsidRPr="00436540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16"/>
          <w:szCs w:val="26"/>
        </w:rPr>
      </w:pPr>
      <w:r>
        <w:rPr>
          <w:rFonts w:ascii="Arial" w:hAnsi="Arial" w:cs="Arial"/>
          <w:sz w:val="26"/>
          <w:szCs w:val="26"/>
        </w:rPr>
        <w:t xml:space="preserve">  </w:t>
      </w:r>
      <w:r>
        <w:rPr>
          <w:rFonts w:ascii="Arial" w:hAnsi="Arial" w:cs="Arial"/>
          <w:sz w:val="26"/>
          <w:szCs w:val="26"/>
        </w:rPr>
        <w:tab/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 w:rsidRPr="009A2F89">
        <w:rPr>
          <w:rFonts w:ascii="Arial" w:hAnsi="Arial" w:cs="Arial"/>
          <w:b/>
          <w:sz w:val="26"/>
          <w:szCs w:val="26"/>
        </w:rPr>
        <w:t>b</w:t>
      </w:r>
      <w:r>
        <w:rPr>
          <w:rFonts w:ascii="Arial" w:hAnsi="Arial" w:cs="Arial"/>
          <w:sz w:val="26"/>
          <w:szCs w:val="26"/>
        </w:rPr>
        <w:t xml:space="preserve">. Op een heuvel staat een diepe put. Antje laat haar zonnebril erin vallen. </w:t>
      </w:r>
      <w:r w:rsidR="00B65D91">
        <w:rPr>
          <w:rFonts w:ascii="Arial" w:hAnsi="Arial" w:cs="Arial"/>
          <w:sz w:val="26"/>
          <w:szCs w:val="26"/>
        </w:rPr>
        <w:br/>
      </w:r>
      <w:r>
        <w:rPr>
          <w:rFonts w:ascii="Arial" w:hAnsi="Arial" w:cs="Arial"/>
          <w:sz w:val="26"/>
          <w:szCs w:val="26"/>
        </w:rPr>
        <w:t>De afstand tot het water is 36 meter. Na hoeveel seconden hoort zij de plons?</w:t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B65D91" w:rsidRPr="00B65D91" w:rsidRDefault="00FD328D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  <w:u w:val="single"/>
        </w:rPr>
      </w:pPr>
      <w:r>
        <w:rPr>
          <w:rFonts w:ascii="Arial" w:hAnsi="Arial" w:cs="Arial"/>
          <w:sz w:val="26"/>
          <w:szCs w:val="26"/>
          <w:u w:val="single"/>
        </w:rPr>
        <w:t>Opdracht 4</w:t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Als er na een auto-ongeluk remsporen moeten worden gemeten, dan </w:t>
      </w:r>
    </w:p>
    <w:p w:rsidR="00436540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gebruikt de politie de volgende formule: </w:t>
      </w:r>
      <m:oMath>
        <m:r>
          <m:rPr>
            <m:sty m:val="bi"/>
          </m:rPr>
          <w:rPr>
            <w:rFonts w:ascii="Cambria Math" w:hAnsi="Cambria Math" w:cs="Arial"/>
            <w:sz w:val="26"/>
            <w:szCs w:val="26"/>
          </w:rPr>
          <m:t xml:space="preserve">snelheid= </m:t>
        </m:r>
        <m:rad>
          <m:radPr>
            <m:degHide m:val="1"/>
            <m:ctrlPr>
              <w:rPr>
                <w:rFonts w:ascii="Cambria Math" w:hAnsi="Cambria Math" w:cs="Arial"/>
                <w:b/>
                <w:i/>
                <w:sz w:val="26"/>
                <w:szCs w:val="26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Arial"/>
                <w:sz w:val="26"/>
                <w:szCs w:val="26"/>
              </w:rPr>
              <m:t>121 r</m:t>
            </m:r>
          </m:e>
        </m:rad>
      </m:oMath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snelheid in km/uur en r: remweg in meters</w:t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 w:rsidRPr="009A2F89">
        <w:rPr>
          <w:rFonts w:ascii="Arial" w:hAnsi="Arial" w:cs="Arial"/>
          <w:b/>
          <w:sz w:val="26"/>
          <w:szCs w:val="26"/>
        </w:rPr>
        <w:t>a.</w:t>
      </w:r>
      <w:r>
        <w:rPr>
          <w:rFonts w:ascii="Arial" w:hAnsi="Arial" w:cs="Arial"/>
          <w:sz w:val="26"/>
          <w:szCs w:val="26"/>
        </w:rPr>
        <w:t xml:space="preserve"> De politie meet een remweg van 60 meter. </w:t>
      </w:r>
      <w:r w:rsidR="00436540">
        <w:rPr>
          <w:rFonts w:ascii="Arial" w:hAnsi="Arial" w:cs="Arial"/>
          <w:sz w:val="26"/>
          <w:szCs w:val="26"/>
        </w:rPr>
        <w:br/>
      </w:r>
      <w:r>
        <w:rPr>
          <w:rFonts w:ascii="Arial" w:hAnsi="Arial" w:cs="Arial"/>
          <w:sz w:val="26"/>
          <w:szCs w:val="26"/>
        </w:rPr>
        <w:t xml:space="preserve">Hoeveel reed de auto? Rond af op een geheel getal. </w:t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436540" w:rsidRPr="00436540" w:rsidRDefault="00436540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16"/>
          <w:szCs w:val="26"/>
        </w:rPr>
      </w:pP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 w:rsidRPr="009A2F89">
        <w:rPr>
          <w:rFonts w:ascii="Arial" w:hAnsi="Arial" w:cs="Arial"/>
          <w:b/>
          <w:sz w:val="26"/>
          <w:szCs w:val="26"/>
        </w:rPr>
        <w:t>b.</w:t>
      </w:r>
      <w:r>
        <w:rPr>
          <w:rFonts w:ascii="Arial" w:hAnsi="Arial" w:cs="Arial"/>
          <w:sz w:val="26"/>
          <w:szCs w:val="26"/>
        </w:rPr>
        <w:t xml:space="preserve"> De politie meet een remweg van 32 meter. </w:t>
      </w:r>
      <w:r w:rsidR="00436540">
        <w:rPr>
          <w:rFonts w:ascii="Arial" w:hAnsi="Arial" w:cs="Arial"/>
          <w:sz w:val="26"/>
          <w:szCs w:val="26"/>
        </w:rPr>
        <w:br/>
      </w:r>
      <w:r>
        <w:rPr>
          <w:rFonts w:ascii="Arial" w:hAnsi="Arial" w:cs="Arial"/>
          <w:sz w:val="26"/>
          <w:szCs w:val="26"/>
        </w:rPr>
        <w:t xml:space="preserve">De automobilist zegt: “Ik reed maar 50 km/uur”. Klopt dit? </w:t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9D24B2" w:rsidRDefault="009D24B2" w:rsidP="00B65D91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 w:rsidRPr="009A2F89">
        <w:rPr>
          <w:rFonts w:ascii="Arial" w:hAnsi="Arial" w:cs="Arial"/>
          <w:b/>
          <w:sz w:val="26"/>
          <w:szCs w:val="26"/>
        </w:rPr>
        <w:t>c</w:t>
      </w:r>
      <w:r>
        <w:rPr>
          <w:rFonts w:ascii="Arial" w:hAnsi="Arial" w:cs="Arial"/>
          <w:sz w:val="26"/>
          <w:szCs w:val="26"/>
        </w:rPr>
        <w:t>. Vul de tabel in.</w:t>
      </w:r>
    </w:p>
    <w:tbl>
      <w:tblPr>
        <w:tblpPr w:leftFromText="141" w:rightFromText="141" w:vertAnchor="page" w:horzAnchor="margin" w:tblpXSpec="center" w:tblpY="13832"/>
        <w:tblW w:w="8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01"/>
        <w:gridCol w:w="903"/>
        <w:gridCol w:w="903"/>
        <w:gridCol w:w="904"/>
        <w:gridCol w:w="903"/>
        <w:gridCol w:w="903"/>
        <w:gridCol w:w="904"/>
        <w:gridCol w:w="904"/>
      </w:tblGrid>
      <w:tr w:rsidR="009D24B2" w:rsidRPr="00013AF2" w:rsidTr="00436540">
        <w:tc>
          <w:tcPr>
            <w:tcW w:w="2201" w:type="dxa"/>
            <w:tcBorders>
              <w:top w:val="nil"/>
              <w:left w:val="nil"/>
              <w:right w:val="double" w:sz="4" w:space="0" w:color="auto"/>
            </w:tcBorders>
            <w:shd w:val="clear" w:color="auto" w:fill="auto"/>
          </w:tcPr>
          <w:p w:rsidR="009D24B2" w:rsidRPr="00013AF2" w:rsidRDefault="009D24B2" w:rsidP="00436540">
            <w:pPr>
              <w:pStyle w:val="Lijstalinea"/>
              <w:tabs>
                <w:tab w:val="left" w:pos="0"/>
              </w:tabs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Remweg</w:t>
            </w:r>
          </w:p>
        </w:tc>
        <w:tc>
          <w:tcPr>
            <w:tcW w:w="903" w:type="dxa"/>
            <w:tcBorders>
              <w:top w:val="nil"/>
              <w:left w:val="double" w:sz="4" w:space="0" w:color="auto"/>
            </w:tcBorders>
            <w:shd w:val="clear" w:color="auto" w:fill="auto"/>
          </w:tcPr>
          <w:p w:rsidR="009D24B2" w:rsidRPr="00013AF2" w:rsidRDefault="009D24B2" w:rsidP="00436540">
            <w:pPr>
              <w:pStyle w:val="Lijstalinea"/>
              <w:tabs>
                <w:tab w:val="left" w:pos="0"/>
              </w:tabs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0</w:t>
            </w:r>
          </w:p>
        </w:tc>
        <w:tc>
          <w:tcPr>
            <w:tcW w:w="903" w:type="dxa"/>
            <w:tcBorders>
              <w:top w:val="nil"/>
              <w:left w:val="nil"/>
            </w:tcBorders>
            <w:shd w:val="clear" w:color="auto" w:fill="auto"/>
          </w:tcPr>
          <w:p w:rsidR="009D24B2" w:rsidRPr="00013AF2" w:rsidRDefault="009D24B2" w:rsidP="00436540">
            <w:pPr>
              <w:pStyle w:val="Lijstalinea"/>
              <w:tabs>
                <w:tab w:val="left" w:pos="0"/>
              </w:tabs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10</w:t>
            </w:r>
          </w:p>
        </w:tc>
        <w:tc>
          <w:tcPr>
            <w:tcW w:w="904" w:type="dxa"/>
            <w:tcBorders>
              <w:top w:val="nil"/>
              <w:left w:val="nil"/>
            </w:tcBorders>
            <w:shd w:val="clear" w:color="auto" w:fill="auto"/>
          </w:tcPr>
          <w:p w:rsidR="009D24B2" w:rsidRPr="00013AF2" w:rsidRDefault="009D24B2" w:rsidP="00436540">
            <w:pPr>
              <w:pStyle w:val="Lijstalinea"/>
              <w:tabs>
                <w:tab w:val="left" w:pos="0"/>
              </w:tabs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20</w:t>
            </w:r>
          </w:p>
        </w:tc>
        <w:tc>
          <w:tcPr>
            <w:tcW w:w="903" w:type="dxa"/>
            <w:tcBorders>
              <w:top w:val="nil"/>
              <w:left w:val="nil"/>
            </w:tcBorders>
            <w:shd w:val="clear" w:color="auto" w:fill="auto"/>
          </w:tcPr>
          <w:p w:rsidR="009D24B2" w:rsidRPr="00013AF2" w:rsidRDefault="009D24B2" w:rsidP="00436540">
            <w:pPr>
              <w:pStyle w:val="Lijstalinea"/>
              <w:tabs>
                <w:tab w:val="left" w:pos="0"/>
              </w:tabs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30</w:t>
            </w:r>
          </w:p>
        </w:tc>
        <w:tc>
          <w:tcPr>
            <w:tcW w:w="903" w:type="dxa"/>
            <w:tcBorders>
              <w:top w:val="nil"/>
              <w:left w:val="nil"/>
            </w:tcBorders>
            <w:shd w:val="clear" w:color="auto" w:fill="auto"/>
          </w:tcPr>
          <w:p w:rsidR="009D24B2" w:rsidRPr="00013AF2" w:rsidRDefault="009D24B2" w:rsidP="00436540">
            <w:pPr>
              <w:pStyle w:val="Lijstalinea"/>
              <w:tabs>
                <w:tab w:val="left" w:pos="0"/>
              </w:tabs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40</w:t>
            </w:r>
          </w:p>
        </w:tc>
        <w:tc>
          <w:tcPr>
            <w:tcW w:w="904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</w:tcPr>
          <w:p w:rsidR="009D24B2" w:rsidRPr="00013AF2" w:rsidRDefault="009D24B2" w:rsidP="00436540">
            <w:pPr>
              <w:pStyle w:val="Lijstalinea"/>
              <w:tabs>
                <w:tab w:val="left" w:pos="0"/>
              </w:tabs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50</w:t>
            </w:r>
          </w:p>
        </w:tc>
        <w:tc>
          <w:tcPr>
            <w:tcW w:w="904" w:type="dxa"/>
            <w:tcBorders>
              <w:top w:val="nil"/>
              <w:left w:val="single" w:sz="4" w:space="0" w:color="auto"/>
              <w:right w:val="nil"/>
            </w:tcBorders>
          </w:tcPr>
          <w:p w:rsidR="009D24B2" w:rsidRDefault="009D24B2" w:rsidP="00436540">
            <w:pPr>
              <w:pStyle w:val="Lijstalinea"/>
              <w:tabs>
                <w:tab w:val="left" w:pos="0"/>
              </w:tabs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80</w:t>
            </w:r>
          </w:p>
        </w:tc>
      </w:tr>
      <w:tr w:rsidR="009D24B2" w:rsidRPr="00013AF2" w:rsidTr="00436540">
        <w:tc>
          <w:tcPr>
            <w:tcW w:w="2201" w:type="dxa"/>
            <w:tcBorders>
              <w:left w:val="nil"/>
              <w:bottom w:val="nil"/>
              <w:right w:val="double" w:sz="4" w:space="0" w:color="auto"/>
            </w:tcBorders>
            <w:shd w:val="clear" w:color="auto" w:fill="auto"/>
          </w:tcPr>
          <w:p w:rsidR="009D24B2" w:rsidRPr="00013AF2" w:rsidRDefault="009D24B2" w:rsidP="00436540">
            <w:pPr>
              <w:pStyle w:val="TechInit"/>
              <w:tabs>
                <w:tab w:val="clear" w:pos="284"/>
                <w:tab w:val="clear" w:pos="567"/>
                <w:tab w:val="left" w:pos="0"/>
              </w:tabs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Snelheid</w:t>
            </w:r>
          </w:p>
        </w:tc>
        <w:tc>
          <w:tcPr>
            <w:tcW w:w="903" w:type="dxa"/>
            <w:tcBorders>
              <w:left w:val="double" w:sz="4" w:space="0" w:color="auto"/>
              <w:bottom w:val="nil"/>
            </w:tcBorders>
            <w:shd w:val="clear" w:color="auto" w:fill="auto"/>
          </w:tcPr>
          <w:p w:rsidR="009D24B2" w:rsidRPr="00013AF2" w:rsidRDefault="009D24B2" w:rsidP="00436540">
            <w:pPr>
              <w:pStyle w:val="TechInit"/>
              <w:tabs>
                <w:tab w:val="clear" w:pos="284"/>
                <w:tab w:val="clear" w:pos="567"/>
                <w:tab w:val="left" w:pos="0"/>
              </w:tabs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3" w:type="dxa"/>
            <w:tcBorders>
              <w:left w:val="nil"/>
              <w:bottom w:val="nil"/>
            </w:tcBorders>
            <w:shd w:val="clear" w:color="auto" w:fill="auto"/>
          </w:tcPr>
          <w:p w:rsidR="009D24B2" w:rsidRPr="00013AF2" w:rsidRDefault="009D24B2" w:rsidP="00436540">
            <w:pPr>
              <w:pStyle w:val="TechInit"/>
              <w:tabs>
                <w:tab w:val="clear" w:pos="284"/>
                <w:tab w:val="clear" w:pos="567"/>
                <w:tab w:val="left" w:pos="0"/>
              </w:tabs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4" w:type="dxa"/>
            <w:tcBorders>
              <w:left w:val="nil"/>
              <w:bottom w:val="nil"/>
            </w:tcBorders>
            <w:shd w:val="clear" w:color="auto" w:fill="auto"/>
          </w:tcPr>
          <w:p w:rsidR="009D24B2" w:rsidRPr="00013AF2" w:rsidRDefault="009D24B2" w:rsidP="00436540">
            <w:pPr>
              <w:pStyle w:val="TechInit"/>
              <w:tabs>
                <w:tab w:val="clear" w:pos="284"/>
                <w:tab w:val="clear" w:pos="567"/>
                <w:tab w:val="left" w:pos="0"/>
              </w:tabs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3" w:type="dxa"/>
            <w:tcBorders>
              <w:left w:val="nil"/>
              <w:bottom w:val="nil"/>
            </w:tcBorders>
            <w:shd w:val="clear" w:color="auto" w:fill="auto"/>
          </w:tcPr>
          <w:p w:rsidR="009D24B2" w:rsidRPr="00013AF2" w:rsidRDefault="009D24B2" w:rsidP="00436540">
            <w:pPr>
              <w:pStyle w:val="TechInit"/>
              <w:tabs>
                <w:tab w:val="clear" w:pos="284"/>
                <w:tab w:val="clear" w:pos="567"/>
                <w:tab w:val="left" w:pos="0"/>
              </w:tabs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3" w:type="dxa"/>
            <w:tcBorders>
              <w:left w:val="nil"/>
              <w:bottom w:val="nil"/>
            </w:tcBorders>
            <w:shd w:val="clear" w:color="auto" w:fill="auto"/>
          </w:tcPr>
          <w:p w:rsidR="009D24B2" w:rsidRPr="00013AF2" w:rsidRDefault="009D24B2" w:rsidP="00436540">
            <w:pPr>
              <w:pStyle w:val="TechInit"/>
              <w:tabs>
                <w:tab w:val="clear" w:pos="284"/>
                <w:tab w:val="clear" w:pos="567"/>
                <w:tab w:val="left" w:pos="0"/>
              </w:tabs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4" w:type="dxa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9D24B2" w:rsidRPr="00013AF2" w:rsidRDefault="009D24B2" w:rsidP="00436540">
            <w:pPr>
              <w:pStyle w:val="TechInit"/>
              <w:tabs>
                <w:tab w:val="clear" w:pos="284"/>
                <w:tab w:val="clear" w:pos="567"/>
                <w:tab w:val="left" w:pos="0"/>
              </w:tabs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4" w:type="dxa"/>
            <w:tcBorders>
              <w:left w:val="single" w:sz="4" w:space="0" w:color="auto"/>
              <w:bottom w:val="nil"/>
              <w:right w:val="nil"/>
            </w:tcBorders>
          </w:tcPr>
          <w:p w:rsidR="009D24B2" w:rsidRPr="00013AF2" w:rsidRDefault="009D24B2" w:rsidP="00436540">
            <w:pPr>
              <w:pStyle w:val="TechInit"/>
              <w:tabs>
                <w:tab w:val="clear" w:pos="284"/>
                <w:tab w:val="clear" w:pos="567"/>
                <w:tab w:val="left" w:pos="0"/>
              </w:tabs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</w:tr>
    </w:tbl>
    <w:p w:rsidR="00436540" w:rsidRDefault="00436540" w:rsidP="00B65D91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</w:p>
    <w:p w:rsidR="00436540" w:rsidRDefault="009D24B2" w:rsidP="00B65D91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 w:rsidRPr="009A2F89">
        <w:rPr>
          <w:rFonts w:ascii="Arial" w:hAnsi="Arial" w:cs="Arial"/>
          <w:b/>
          <w:sz w:val="26"/>
          <w:szCs w:val="26"/>
        </w:rPr>
        <w:lastRenderedPageBreak/>
        <w:t>d.</w:t>
      </w:r>
      <w:r>
        <w:rPr>
          <w:rFonts w:ascii="Arial" w:hAnsi="Arial" w:cs="Arial"/>
          <w:sz w:val="26"/>
          <w:szCs w:val="26"/>
        </w:rPr>
        <w:t xml:space="preserve"> Tek</w:t>
      </w:r>
      <w:r w:rsidR="009A2F89">
        <w:rPr>
          <w:rFonts w:ascii="Arial" w:hAnsi="Arial" w:cs="Arial"/>
          <w:sz w:val="26"/>
          <w:szCs w:val="26"/>
        </w:rPr>
        <w:t>en de grafiek.</w:t>
      </w:r>
    </w:p>
    <w:p w:rsidR="009A2F89" w:rsidRDefault="009A2F89" w:rsidP="00B65D91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</w:p>
    <w:p w:rsidR="009A2F89" w:rsidRDefault="009A2F89" w:rsidP="00B65D91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>
        <w:rPr>
          <w:noProof/>
        </w:rPr>
        <w:drawing>
          <wp:inline distT="0" distB="0" distL="0" distR="0" wp14:anchorId="31DC4642" wp14:editId="6AB1101F">
            <wp:extent cx="3261360" cy="3996401"/>
            <wp:effectExtent l="0" t="0" r="0" b="4445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63794" cy="3999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2F89" w:rsidRDefault="009A2F89" w:rsidP="00B65D91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</w:p>
    <w:p w:rsidR="00FD328D" w:rsidRDefault="00FD328D" w:rsidP="00B65D91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  <w:u w:val="single"/>
        </w:rPr>
      </w:pPr>
      <w:r>
        <w:rPr>
          <w:rFonts w:ascii="Arial" w:hAnsi="Arial" w:cs="Arial"/>
          <w:sz w:val="26"/>
          <w:szCs w:val="26"/>
          <w:u w:val="single"/>
        </w:rPr>
        <w:t>Opdracht 5</w:t>
      </w:r>
    </w:p>
    <w:p w:rsidR="00FD328D" w:rsidRDefault="00FD328D" w:rsidP="00B65D91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</w:p>
    <w:p w:rsidR="00FD328D" w:rsidRDefault="00FD328D" w:rsidP="00B65D91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Van iemand met een normale bouw kun je zijn lengte berekenen als je zijn gewicht weet. </w:t>
      </w:r>
    </w:p>
    <w:p w:rsidR="00FD328D" w:rsidRDefault="00FD328D" w:rsidP="00B65D91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Dit doe je met onderstaande vuistregel;</w:t>
      </w:r>
    </w:p>
    <w:p w:rsidR="00FD328D" w:rsidRPr="00FD328D" w:rsidRDefault="00FD328D" w:rsidP="00B65D91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b/>
          <w:sz w:val="26"/>
          <w:szCs w:val="26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6"/>
              <w:szCs w:val="26"/>
            </w:rPr>
            <m:t xml:space="preserve">lengte= </m:t>
          </m:r>
          <m:rad>
            <m:radPr>
              <m:degHide m:val="1"/>
              <m:ctrlPr>
                <w:rPr>
                  <w:rFonts w:ascii="Cambria Math" w:hAnsi="Cambria Math" w:cs="Arial"/>
                  <w:b/>
                  <w:i/>
                  <w:sz w:val="26"/>
                  <w:szCs w:val="26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Arial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6"/>
                      <w:szCs w:val="26"/>
                    </w:rPr>
                    <m:t>gewicht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6"/>
                      <w:szCs w:val="26"/>
                    </w:rPr>
                    <m:t>25</m:t>
                  </m:r>
                </m:den>
              </m:f>
            </m:e>
          </m:rad>
        </m:oMath>
      </m:oMathPara>
    </w:p>
    <w:p w:rsidR="00FD328D" w:rsidRDefault="00FD328D" w:rsidP="00B65D91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lengte in m</w:t>
      </w:r>
    </w:p>
    <w:p w:rsidR="00FD328D" w:rsidRDefault="00FD328D" w:rsidP="00B65D91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gewicht in kg</w:t>
      </w:r>
    </w:p>
    <w:p w:rsidR="00FD328D" w:rsidRDefault="00FD328D" w:rsidP="00B65D91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</w:p>
    <w:p w:rsidR="00FD328D" w:rsidRDefault="00FD328D" w:rsidP="00B65D91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 w:rsidRPr="009A2F89">
        <w:rPr>
          <w:rFonts w:ascii="Arial" w:hAnsi="Arial" w:cs="Arial"/>
          <w:b/>
          <w:sz w:val="26"/>
          <w:szCs w:val="26"/>
        </w:rPr>
        <w:t>a</w:t>
      </w:r>
      <w:r>
        <w:rPr>
          <w:rFonts w:ascii="Arial" w:hAnsi="Arial" w:cs="Arial"/>
          <w:sz w:val="26"/>
          <w:szCs w:val="26"/>
        </w:rPr>
        <w:t xml:space="preserve"> </w:t>
      </w:r>
      <w:proofErr w:type="spellStart"/>
      <w:r>
        <w:rPr>
          <w:rFonts w:ascii="Arial" w:hAnsi="Arial" w:cs="Arial"/>
          <w:sz w:val="26"/>
          <w:szCs w:val="26"/>
        </w:rPr>
        <w:t>Jinte</w:t>
      </w:r>
      <w:proofErr w:type="spellEnd"/>
      <w:r>
        <w:rPr>
          <w:rFonts w:ascii="Arial" w:hAnsi="Arial" w:cs="Arial"/>
          <w:sz w:val="26"/>
          <w:szCs w:val="26"/>
        </w:rPr>
        <w:t xml:space="preserve"> is normaal gebouwd en weegt 64 kg. Laat met een berekening zien dat </w:t>
      </w:r>
      <w:proofErr w:type="spellStart"/>
      <w:r>
        <w:rPr>
          <w:rFonts w:ascii="Arial" w:hAnsi="Arial" w:cs="Arial"/>
          <w:sz w:val="26"/>
          <w:szCs w:val="26"/>
        </w:rPr>
        <w:t>Jinte</w:t>
      </w:r>
      <w:proofErr w:type="spellEnd"/>
      <w:r>
        <w:rPr>
          <w:rFonts w:ascii="Arial" w:hAnsi="Arial" w:cs="Arial"/>
          <w:sz w:val="26"/>
          <w:szCs w:val="26"/>
        </w:rPr>
        <w:t xml:space="preserve"> 1.60 meter is.</w:t>
      </w:r>
    </w:p>
    <w:p w:rsidR="00FD328D" w:rsidRDefault="00FD328D" w:rsidP="00FD328D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FD328D" w:rsidRDefault="00FD328D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</w:p>
    <w:p w:rsidR="00FD328D" w:rsidRDefault="00FD328D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 w:rsidRPr="009A2F89">
        <w:rPr>
          <w:rFonts w:ascii="Arial" w:hAnsi="Arial" w:cs="Arial"/>
          <w:b/>
          <w:sz w:val="26"/>
          <w:szCs w:val="26"/>
        </w:rPr>
        <w:t>b</w:t>
      </w:r>
      <w:r>
        <w:rPr>
          <w:rFonts w:ascii="Arial" w:hAnsi="Arial" w:cs="Arial"/>
          <w:sz w:val="26"/>
          <w:szCs w:val="26"/>
        </w:rPr>
        <w:t xml:space="preserve"> Bastiaan is normaal gebouwd en weegt 75 kg. Hoe lang is hij?</w:t>
      </w:r>
    </w:p>
    <w:p w:rsidR="00FD328D" w:rsidRDefault="00FD328D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FD328D" w:rsidRDefault="00FD328D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</w:p>
    <w:p w:rsidR="00FD328D" w:rsidRDefault="00FD328D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 w:rsidRPr="009A2F89">
        <w:rPr>
          <w:rFonts w:ascii="Arial" w:hAnsi="Arial" w:cs="Arial"/>
          <w:b/>
          <w:sz w:val="26"/>
          <w:szCs w:val="26"/>
        </w:rPr>
        <w:t>c</w:t>
      </w:r>
      <w:r>
        <w:rPr>
          <w:rFonts w:ascii="Arial" w:hAnsi="Arial" w:cs="Arial"/>
          <w:sz w:val="26"/>
          <w:szCs w:val="26"/>
        </w:rPr>
        <w:t xml:space="preserve"> Vul de tabel verder in</w:t>
      </w:r>
    </w:p>
    <w:p w:rsidR="00FD328D" w:rsidRDefault="00FD328D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2122"/>
        <w:gridCol w:w="1156"/>
        <w:gridCol w:w="1157"/>
        <w:gridCol w:w="1157"/>
        <w:gridCol w:w="1157"/>
        <w:gridCol w:w="1157"/>
        <w:gridCol w:w="1157"/>
      </w:tblGrid>
      <w:tr w:rsidR="00FD328D" w:rsidTr="00FD328D">
        <w:trPr>
          <w:trHeight w:val="397"/>
        </w:trPr>
        <w:tc>
          <w:tcPr>
            <w:tcW w:w="2122" w:type="dxa"/>
            <w:vAlign w:val="center"/>
          </w:tcPr>
          <w:p w:rsidR="00FD328D" w:rsidRDefault="00FD328D" w:rsidP="00FD328D">
            <w:pPr>
              <w:tabs>
                <w:tab w:val="clear" w:pos="284"/>
                <w:tab w:val="clear" w:pos="567"/>
                <w:tab w:val="left" w:pos="0"/>
              </w:tabs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Lengte in m</w:t>
            </w:r>
          </w:p>
        </w:tc>
        <w:tc>
          <w:tcPr>
            <w:tcW w:w="1156" w:type="dxa"/>
            <w:vAlign w:val="center"/>
          </w:tcPr>
          <w:p w:rsidR="00FD328D" w:rsidRDefault="00FD328D" w:rsidP="00FD328D">
            <w:pPr>
              <w:tabs>
                <w:tab w:val="clear" w:pos="284"/>
                <w:tab w:val="clear" w:pos="567"/>
                <w:tab w:val="left" w:pos="0"/>
              </w:tabs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50</w:t>
            </w:r>
          </w:p>
        </w:tc>
        <w:tc>
          <w:tcPr>
            <w:tcW w:w="1157" w:type="dxa"/>
            <w:vAlign w:val="center"/>
          </w:tcPr>
          <w:p w:rsidR="00FD328D" w:rsidRDefault="00FD328D" w:rsidP="00FD328D">
            <w:pPr>
              <w:tabs>
                <w:tab w:val="clear" w:pos="284"/>
                <w:tab w:val="clear" w:pos="567"/>
                <w:tab w:val="left" w:pos="0"/>
              </w:tabs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55</w:t>
            </w:r>
          </w:p>
        </w:tc>
        <w:tc>
          <w:tcPr>
            <w:tcW w:w="1157" w:type="dxa"/>
            <w:vAlign w:val="center"/>
          </w:tcPr>
          <w:p w:rsidR="00FD328D" w:rsidRDefault="00FD328D" w:rsidP="00FD328D">
            <w:pPr>
              <w:tabs>
                <w:tab w:val="clear" w:pos="284"/>
                <w:tab w:val="clear" w:pos="567"/>
                <w:tab w:val="left" w:pos="0"/>
              </w:tabs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60</w:t>
            </w:r>
          </w:p>
        </w:tc>
        <w:tc>
          <w:tcPr>
            <w:tcW w:w="1157" w:type="dxa"/>
            <w:vAlign w:val="center"/>
          </w:tcPr>
          <w:p w:rsidR="00FD328D" w:rsidRDefault="00FD328D" w:rsidP="00FD328D">
            <w:pPr>
              <w:tabs>
                <w:tab w:val="clear" w:pos="284"/>
                <w:tab w:val="clear" w:pos="567"/>
                <w:tab w:val="left" w:pos="0"/>
              </w:tabs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65</w:t>
            </w:r>
          </w:p>
        </w:tc>
        <w:tc>
          <w:tcPr>
            <w:tcW w:w="1157" w:type="dxa"/>
            <w:vAlign w:val="center"/>
          </w:tcPr>
          <w:p w:rsidR="00FD328D" w:rsidRDefault="00FD328D" w:rsidP="00FD328D">
            <w:pPr>
              <w:tabs>
                <w:tab w:val="clear" w:pos="284"/>
                <w:tab w:val="clear" w:pos="567"/>
                <w:tab w:val="left" w:pos="0"/>
              </w:tabs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70</w:t>
            </w:r>
          </w:p>
        </w:tc>
        <w:tc>
          <w:tcPr>
            <w:tcW w:w="1157" w:type="dxa"/>
            <w:vAlign w:val="center"/>
          </w:tcPr>
          <w:p w:rsidR="00FD328D" w:rsidRDefault="00FD328D" w:rsidP="00FD328D">
            <w:pPr>
              <w:tabs>
                <w:tab w:val="clear" w:pos="284"/>
                <w:tab w:val="clear" w:pos="567"/>
                <w:tab w:val="left" w:pos="0"/>
              </w:tabs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75</w:t>
            </w:r>
          </w:p>
        </w:tc>
      </w:tr>
      <w:tr w:rsidR="00FD328D" w:rsidTr="00FD328D">
        <w:trPr>
          <w:trHeight w:val="397"/>
        </w:trPr>
        <w:tc>
          <w:tcPr>
            <w:tcW w:w="2122" w:type="dxa"/>
            <w:vAlign w:val="center"/>
          </w:tcPr>
          <w:p w:rsidR="00FD328D" w:rsidRDefault="00FD328D" w:rsidP="00FD328D">
            <w:pPr>
              <w:tabs>
                <w:tab w:val="clear" w:pos="284"/>
                <w:tab w:val="clear" w:pos="567"/>
                <w:tab w:val="left" w:pos="0"/>
              </w:tabs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Gewicht in kg</w:t>
            </w:r>
          </w:p>
        </w:tc>
        <w:tc>
          <w:tcPr>
            <w:tcW w:w="1156" w:type="dxa"/>
            <w:vAlign w:val="center"/>
          </w:tcPr>
          <w:p w:rsidR="00FD328D" w:rsidRDefault="00FD328D" w:rsidP="00FD328D">
            <w:pPr>
              <w:tabs>
                <w:tab w:val="clear" w:pos="284"/>
                <w:tab w:val="clear" w:pos="567"/>
                <w:tab w:val="left" w:pos="0"/>
              </w:tabs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157" w:type="dxa"/>
            <w:vAlign w:val="center"/>
          </w:tcPr>
          <w:p w:rsidR="00FD328D" w:rsidRDefault="00FD328D" w:rsidP="00FD328D">
            <w:pPr>
              <w:tabs>
                <w:tab w:val="clear" w:pos="284"/>
                <w:tab w:val="clear" w:pos="567"/>
                <w:tab w:val="left" w:pos="0"/>
              </w:tabs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157" w:type="dxa"/>
            <w:vAlign w:val="center"/>
          </w:tcPr>
          <w:p w:rsidR="00FD328D" w:rsidRDefault="00FD328D" w:rsidP="00FD328D">
            <w:pPr>
              <w:tabs>
                <w:tab w:val="clear" w:pos="284"/>
                <w:tab w:val="clear" w:pos="567"/>
                <w:tab w:val="left" w:pos="0"/>
              </w:tabs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157" w:type="dxa"/>
            <w:vAlign w:val="center"/>
          </w:tcPr>
          <w:p w:rsidR="00FD328D" w:rsidRDefault="00FD328D" w:rsidP="00FD328D">
            <w:pPr>
              <w:tabs>
                <w:tab w:val="clear" w:pos="284"/>
                <w:tab w:val="clear" w:pos="567"/>
                <w:tab w:val="left" w:pos="0"/>
              </w:tabs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157" w:type="dxa"/>
            <w:vAlign w:val="center"/>
          </w:tcPr>
          <w:p w:rsidR="00FD328D" w:rsidRDefault="00FD328D" w:rsidP="00FD328D">
            <w:pPr>
              <w:tabs>
                <w:tab w:val="clear" w:pos="284"/>
                <w:tab w:val="clear" w:pos="567"/>
                <w:tab w:val="left" w:pos="0"/>
              </w:tabs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157" w:type="dxa"/>
            <w:vAlign w:val="center"/>
          </w:tcPr>
          <w:p w:rsidR="00FD328D" w:rsidRDefault="00FD328D" w:rsidP="00FD328D">
            <w:pPr>
              <w:tabs>
                <w:tab w:val="clear" w:pos="284"/>
                <w:tab w:val="clear" w:pos="567"/>
                <w:tab w:val="left" w:pos="0"/>
              </w:tabs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</w:tr>
    </w:tbl>
    <w:p w:rsidR="00FD328D" w:rsidRDefault="00FD328D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</w:p>
    <w:p w:rsidR="00FD328D" w:rsidRDefault="00FD328D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  <w:u w:val="single"/>
        </w:rPr>
        <w:t>Opdracht 6</w:t>
      </w:r>
    </w:p>
    <w:p w:rsidR="00FD328D" w:rsidRDefault="00FD328D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</w:p>
    <w:p w:rsidR="002F72F3" w:rsidRDefault="00FD328D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Een loopband kan op allerlei snelheden worden ingesteld. </w:t>
      </w:r>
    </w:p>
    <w:p w:rsidR="002F72F3" w:rsidRDefault="00FD328D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De maximale snelheid is 3 m/s. </w:t>
      </w:r>
    </w:p>
    <w:p w:rsidR="00FD328D" w:rsidRDefault="00FD328D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b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Het aantal stappen per minuut is te berekenen met de formule </w:t>
      </w:r>
      <m:oMath>
        <m:r>
          <m:rPr>
            <m:sty m:val="bi"/>
          </m:rPr>
          <w:rPr>
            <w:rFonts w:ascii="Cambria Math" w:hAnsi="Cambria Math" w:cs="Arial"/>
            <w:sz w:val="26"/>
            <w:szCs w:val="26"/>
          </w:rPr>
          <m:t>aantal stappen=108×</m:t>
        </m:r>
        <m:rad>
          <m:radPr>
            <m:degHide m:val="1"/>
            <m:ctrlPr>
              <w:rPr>
                <w:rFonts w:ascii="Cambria Math" w:hAnsi="Cambria Math" w:cs="Arial"/>
                <w:b/>
                <w:i/>
                <w:sz w:val="26"/>
                <w:szCs w:val="26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Arial"/>
                <w:sz w:val="26"/>
                <w:szCs w:val="26"/>
              </w:rPr>
              <m:t>v</m:t>
            </m:r>
          </m:e>
        </m:rad>
      </m:oMath>
    </w:p>
    <w:p w:rsidR="002F72F3" w:rsidRDefault="002F72F3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Hierin in </w:t>
      </w:r>
      <w:r>
        <w:rPr>
          <w:rFonts w:ascii="Arial" w:hAnsi="Arial" w:cs="Arial"/>
          <w:i/>
          <w:sz w:val="26"/>
          <w:szCs w:val="26"/>
        </w:rPr>
        <w:t>v</w:t>
      </w:r>
      <w:r>
        <w:rPr>
          <w:rFonts w:ascii="Arial" w:hAnsi="Arial" w:cs="Arial"/>
          <w:sz w:val="26"/>
          <w:szCs w:val="26"/>
        </w:rPr>
        <w:t xml:space="preserve"> de snelheid in m/s.</w:t>
      </w:r>
    </w:p>
    <w:p w:rsidR="00FD328D" w:rsidRDefault="00FD328D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</w:p>
    <w:p w:rsidR="002F72F3" w:rsidRDefault="002F72F3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 w:rsidRPr="009A2F89">
        <w:rPr>
          <w:rFonts w:ascii="Arial" w:hAnsi="Arial" w:cs="Arial"/>
          <w:b/>
          <w:sz w:val="26"/>
          <w:szCs w:val="26"/>
        </w:rPr>
        <w:t>a</w:t>
      </w:r>
      <w:r>
        <w:rPr>
          <w:rFonts w:ascii="Arial" w:hAnsi="Arial" w:cs="Arial"/>
          <w:sz w:val="26"/>
          <w:szCs w:val="26"/>
        </w:rPr>
        <w:t>. Hoeveel stappen per minuut zet je bij de snelheid van 2,3 m/s? Rond af op gehelen</w:t>
      </w:r>
    </w:p>
    <w:p w:rsidR="002F72F3" w:rsidRDefault="002F72F3" w:rsidP="002F72F3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2F72F3" w:rsidRDefault="002F72F3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</w:p>
    <w:p w:rsidR="002F72F3" w:rsidRDefault="002F72F3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 w:rsidRPr="009A2F89">
        <w:rPr>
          <w:rFonts w:ascii="Arial" w:hAnsi="Arial" w:cs="Arial"/>
          <w:b/>
          <w:sz w:val="26"/>
          <w:szCs w:val="26"/>
        </w:rPr>
        <w:t>b</w:t>
      </w:r>
      <w:r>
        <w:rPr>
          <w:rFonts w:ascii="Arial" w:hAnsi="Arial" w:cs="Arial"/>
          <w:sz w:val="26"/>
          <w:szCs w:val="26"/>
        </w:rPr>
        <w:t xml:space="preserve"> Hoeveel stappen heb je dan gelopen na 10 minuten op deze snelheid?</w:t>
      </w:r>
    </w:p>
    <w:p w:rsidR="002F72F3" w:rsidRDefault="002F72F3" w:rsidP="002F72F3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2F72F3" w:rsidRDefault="002F72F3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</w:p>
    <w:p w:rsidR="002F72F3" w:rsidRDefault="002F72F3" w:rsidP="00FD328D">
      <w:pPr>
        <w:tabs>
          <w:tab w:val="clear" w:pos="284"/>
          <w:tab w:val="clear" w:pos="567"/>
          <w:tab w:val="left" w:pos="0"/>
        </w:tabs>
        <w:rPr>
          <w:rFonts w:ascii="Arial" w:hAnsi="Arial" w:cs="Arial"/>
          <w:sz w:val="26"/>
          <w:szCs w:val="26"/>
        </w:rPr>
      </w:pPr>
      <w:bookmarkStart w:id="0" w:name="_GoBack"/>
      <w:r w:rsidRPr="009A2F89">
        <w:rPr>
          <w:rFonts w:ascii="Arial" w:hAnsi="Arial" w:cs="Arial"/>
          <w:b/>
          <w:sz w:val="26"/>
          <w:szCs w:val="26"/>
        </w:rPr>
        <w:t>c</w:t>
      </w:r>
      <w:bookmarkEnd w:id="0"/>
      <w:r>
        <w:rPr>
          <w:rFonts w:ascii="Arial" w:hAnsi="Arial" w:cs="Arial"/>
          <w:sz w:val="26"/>
          <w:szCs w:val="26"/>
        </w:rPr>
        <w:t xml:space="preserve"> Marjan zegt dat je twee keer zo veel stappen maakt als je de dubbele snelheid loopt. Ben je het met haar eens? Leg je antwoord uit met een berekening.</w:t>
      </w:r>
    </w:p>
    <w:p w:rsidR="002F72F3" w:rsidRDefault="002F72F3" w:rsidP="002F72F3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2F72F3" w:rsidRDefault="002F72F3" w:rsidP="002F72F3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2F72F3" w:rsidRDefault="002F72F3" w:rsidP="002F72F3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p w:rsidR="00FD328D" w:rsidRPr="00FD328D" w:rsidRDefault="002F72F3" w:rsidP="002F72F3">
      <w:pPr>
        <w:tabs>
          <w:tab w:val="clear" w:pos="284"/>
          <w:tab w:val="clear" w:pos="567"/>
          <w:tab w:val="left" w:pos="0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____________________________________________________</w:t>
      </w:r>
    </w:p>
    <w:sectPr w:rsidR="00FD328D" w:rsidRPr="00FD328D" w:rsidSect="00436540">
      <w:pgSz w:w="11906" w:h="16838"/>
      <w:pgMar w:top="993" w:right="1416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24B2"/>
    <w:rsid w:val="002F72F3"/>
    <w:rsid w:val="00436540"/>
    <w:rsid w:val="005C2392"/>
    <w:rsid w:val="009A2F89"/>
    <w:rsid w:val="009D24B2"/>
    <w:rsid w:val="00B65D91"/>
    <w:rsid w:val="00FD32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  <w14:docId w14:val="5B9524CD"/>
  <w15:docId w15:val="{6C001744-CDC5-46B8-8B0E-D2302BF437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  <w:rsid w:val="009D24B2"/>
    <w:pPr>
      <w:tabs>
        <w:tab w:val="left" w:pos="284"/>
        <w:tab w:val="left" w:pos="567"/>
      </w:tabs>
      <w:autoSpaceDE w:val="0"/>
      <w:autoSpaceDN w:val="0"/>
      <w:adjustRightInd w:val="0"/>
      <w:spacing w:after="0" w:line="260" w:lineRule="atLeast"/>
    </w:pPr>
    <w:rPr>
      <w:rFonts w:ascii="Times New Roman" w:eastAsia="Times New Roman" w:hAnsi="Times New Roman" w:cs="Times New Roman"/>
      <w:sz w:val="21"/>
      <w:szCs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TechInit">
    <w:name w:val="Tech Init"/>
    <w:basedOn w:val="Standaard"/>
    <w:rsid w:val="009D24B2"/>
    <w:rPr>
      <w:rFonts w:ascii="CG Times" w:hAnsi="CG Times"/>
      <w:sz w:val="24"/>
      <w:szCs w:val="24"/>
    </w:rPr>
  </w:style>
  <w:style w:type="paragraph" w:customStyle="1" w:styleId="k3">
    <w:name w:val="k3"/>
    <w:basedOn w:val="Standaard"/>
    <w:next w:val="Standaard"/>
    <w:link w:val="k3Char"/>
    <w:rsid w:val="009D24B2"/>
    <w:pPr>
      <w:keepNext/>
      <w:tabs>
        <w:tab w:val="clear" w:pos="284"/>
        <w:tab w:val="clear" w:pos="567"/>
        <w:tab w:val="left" w:pos="425"/>
      </w:tabs>
      <w:spacing w:after="260"/>
      <w:ind w:left="425" w:hanging="425"/>
    </w:pPr>
    <w:rPr>
      <w:rFonts w:ascii="Arial" w:hAnsi="Arial" w:cs="Arial"/>
      <w:sz w:val="28"/>
      <w:szCs w:val="22"/>
    </w:rPr>
  </w:style>
  <w:style w:type="paragraph" w:customStyle="1" w:styleId="vraag">
    <w:name w:val="vraag"/>
    <w:basedOn w:val="Standaard"/>
    <w:rsid w:val="009D24B2"/>
    <w:pPr>
      <w:tabs>
        <w:tab w:val="clear" w:pos="284"/>
        <w:tab w:val="clear" w:pos="567"/>
        <w:tab w:val="left" w:pos="0"/>
        <w:tab w:val="left" w:pos="540"/>
      </w:tabs>
      <w:autoSpaceDE/>
      <w:autoSpaceDN/>
      <w:adjustRightInd/>
      <w:spacing w:line="320" w:lineRule="atLeast"/>
      <w:ind w:left="538" w:hanging="1077"/>
    </w:pPr>
    <w:rPr>
      <w:sz w:val="23"/>
      <w:szCs w:val="24"/>
    </w:rPr>
  </w:style>
  <w:style w:type="character" w:customStyle="1" w:styleId="k3Char">
    <w:name w:val="k3 Char"/>
    <w:link w:val="k3"/>
    <w:rsid w:val="009D24B2"/>
    <w:rPr>
      <w:rFonts w:ascii="Arial" w:eastAsia="Times New Roman" w:hAnsi="Arial" w:cs="Arial"/>
      <w:sz w:val="28"/>
      <w:lang w:eastAsia="nl-NL"/>
    </w:rPr>
  </w:style>
  <w:style w:type="paragraph" w:styleId="Lijstalinea">
    <w:name w:val="List Paragraph"/>
    <w:basedOn w:val="Standaard"/>
    <w:qFormat/>
    <w:rsid w:val="009D24B2"/>
    <w:pPr>
      <w:tabs>
        <w:tab w:val="clear" w:pos="284"/>
        <w:tab w:val="clear" w:pos="567"/>
      </w:tabs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Geenafstand">
    <w:name w:val="No Spacing"/>
    <w:uiPriority w:val="1"/>
    <w:qFormat/>
    <w:rsid w:val="00B65D91"/>
    <w:pPr>
      <w:tabs>
        <w:tab w:val="left" w:pos="284"/>
        <w:tab w:val="left" w:pos="567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1"/>
      <w:szCs w:val="20"/>
      <w:lang w:eastAsia="nl-NL"/>
    </w:rPr>
  </w:style>
  <w:style w:type="character" w:styleId="Tekstvantijdelijkeaanduiding">
    <w:name w:val="Placeholder Text"/>
    <w:basedOn w:val="Standaardalinea-lettertype"/>
    <w:uiPriority w:val="99"/>
    <w:semiHidden/>
    <w:rsid w:val="00B65D91"/>
    <w:rPr>
      <w:color w:val="808080"/>
    </w:rPr>
  </w:style>
  <w:style w:type="table" w:styleId="Tabelraster">
    <w:name w:val="Table Grid"/>
    <w:basedOn w:val="Standaardtabel"/>
    <w:uiPriority w:val="59"/>
    <w:rsid w:val="00FD32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14</Words>
  <Characters>3929</Characters>
  <Application>Microsoft Office Word</Application>
  <DocSecurity>0</DocSecurity>
  <Lines>32</Lines>
  <Paragraphs>9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ud</dc:creator>
  <cp:lastModifiedBy>Fleur Baltussen (baf)</cp:lastModifiedBy>
  <cp:revision>2</cp:revision>
  <dcterms:created xsi:type="dcterms:W3CDTF">2019-02-16T09:32:00Z</dcterms:created>
  <dcterms:modified xsi:type="dcterms:W3CDTF">2019-02-16T09:32:00Z</dcterms:modified>
</cp:coreProperties>
</file>